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6BF8DA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6C36AD84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08AB9791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39E25DD5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6E2A9953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3C368B25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1384F152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榕树·荣宿（广工沙河校区教学楼B栋改造设计）</w:t>
            </w:r>
            <w:bookmarkEnd w:id="2"/>
          </w:p>
        </w:tc>
      </w:tr>
      <w:tr w:rsidR="00794676" w:rsidRPr="00D40158" w14:paraId="7600E7A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348EA6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4F54745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广东</w:t>
            </w:r>
            <w:r>
              <w:t>-</w:t>
            </w:r>
            <w:r>
              <w:t>广州</w:t>
            </w:r>
            <w:bookmarkEnd w:id="3"/>
          </w:p>
        </w:tc>
      </w:tr>
      <w:tr w:rsidR="00794676" w:rsidRPr="00D40158" w14:paraId="30E38F3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BC2EF2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205D286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7DE1DF4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4FB349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541D2A0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48FE8F5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D3E877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42E0E6A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18C7B1C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8CE705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52B8DB7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2560066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FFCFC4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7683FA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96C970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FE156A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32C562D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3656B9E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35EA129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6FD76BF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2年3月5日</w:t>
              </w:r>
            </w:smartTag>
            <w:bookmarkEnd w:id="7"/>
          </w:p>
        </w:tc>
      </w:tr>
    </w:tbl>
    <w:p w14:paraId="3826A976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332BCBA5" wp14:editId="32303A21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FE5D7" w14:textId="77777777" w:rsidR="00D4033C" w:rsidRDefault="00D4033C">
      <w:pPr>
        <w:spacing w:line="240" w:lineRule="atLeast"/>
        <w:jc w:val="center"/>
        <w:rPr>
          <w:rFonts w:ascii="宋体" w:hAnsi="宋体"/>
        </w:rPr>
      </w:pPr>
    </w:p>
    <w:p w14:paraId="34613802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7C50DCB8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0AE6278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D0462D9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14:paraId="3D9E7B33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530806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70BA7EC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0"/>
          </w:p>
        </w:tc>
      </w:tr>
      <w:tr w:rsidR="00794676" w:rsidRPr="00D40158" w14:paraId="0C87EECD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03E9246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2225505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7D80A040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5E0F61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324E362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3610009564</w:t>
            </w:r>
            <w:bookmarkEnd w:id="11"/>
          </w:p>
        </w:tc>
      </w:tr>
    </w:tbl>
    <w:p w14:paraId="4A90C3E4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2EB7D96C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5E1CC4AC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10B1DC6B" w14:textId="77777777" w:rsidR="003402AF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97368065" w:history="1">
        <w:r w:rsidR="003402AF" w:rsidRPr="004B7132">
          <w:rPr>
            <w:rStyle w:val="a8"/>
          </w:rPr>
          <w:t>1</w:t>
        </w:r>
        <w:r w:rsidR="003402AF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3402AF" w:rsidRPr="004B7132">
          <w:rPr>
            <w:rStyle w:val="a8"/>
          </w:rPr>
          <w:t>建筑概况</w:t>
        </w:r>
        <w:r w:rsidR="003402AF">
          <w:rPr>
            <w:webHidden/>
          </w:rPr>
          <w:tab/>
        </w:r>
        <w:r w:rsidR="003402AF">
          <w:rPr>
            <w:webHidden/>
          </w:rPr>
          <w:fldChar w:fldCharType="begin"/>
        </w:r>
        <w:r w:rsidR="003402AF">
          <w:rPr>
            <w:webHidden/>
          </w:rPr>
          <w:instrText xml:space="preserve"> PAGEREF _Toc97368065 \h </w:instrText>
        </w:r>
        <w:r w:rsidR="003402AF">
          <w:rPr>
            <w:webHidden/>
          </w:rPr>
        </w:r>
        <w:r w:rsidR="003402AF">
          <w:rPr>
            <w:webHidden/>
          </w:rPr>
          <w:fldChar w:fldCharType="separate"/>
        </w:r>
        <w:r w:rsidR="003402AF">
          <w:rPr>
            <w:webHidden/>
          </w:rPr>
          <w:t>3</w:t>
        </w:r>
        <w:r w:rsidR="003402AF">
          <w:rPr>
            <w:webHidden/>
          </w:rPr>
          <w:fldChar w:fldCharType="end"/>
        </w:r>
      </w:hyperlink>
    </w:p>
    <w:p w14:paraId="1261B7DC" w14:textId="77777777" w:rsidR="003402AF" w:rsidRDefault="003402AF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7368066" w:history="1">
        <w:r w:rsidRPr="004B7132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4B7132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36806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9D7353C" w14:textId="77777777" w:rsidR="003402AF" w:rsidRDefault="003402AF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7368067" w:history="1">
        <w:r w:rsidRPr="004B7132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4B7132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36806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0220F1E" w14:textId="77777777" w:rsidR="003402AF" w:rsidRDefault="003402AF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368068" w:history="1">
        <w:r w:rsidRPr="004B7132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B7132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36806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5AAE750" w14:textId="77777777" w:rsidR="003402AF" w:rsidRDefault="003402AF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368069" w:history="1">
        <w:r w:rsidRPr="004B7132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B7132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36806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878B3BD" w14:textId="77777777" w:rsidR="003402AF" w:rsidRDefault="003402AF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7368070" w:history="1">
        <w:r w:rsidRPr="004B7132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4B7132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36807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9944509" w14:textId="77777777" w:rsidR="003402AF" w:rsidRDefault="003402AF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368071" w:history="1">
        <w:r w:rsidRPr="004B7132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B7132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36807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382928E9" w14:textId="77777777" w:rsidR="003402AF" w:rsidRDefault="003402AF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368072" w:history="1">
        <w:r w:rsidRPr="004B7132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B7132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36807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1E1346CB" w14:textId="77777777" w:rsidR="003402AF" w:rsidRDefault="003402AF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368073" w:history="1">
        <w:r w:rsidRPr="004B7132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B7132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36807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648F8C8C" w14:textId="77777777" w:rsidR="003402AF" w:rsidRDefault="003402AF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368074" w:history="1">
        <w:r w:rsidRPr="004B7132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B7132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36807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720FB68A" w14:textId="77777777" w:rsidR="003402AF" w:rsidRDefault="003402AF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7368075" w:history="1">
        <w:r w:rsidRPr="004B7132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4B7132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36807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5FDACA9C" w14:textId="77777777" w:rsidR="003402AF" w:rsidRDefault="003402AF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7368076" w:history="1">
        <w:r w:rsidRPr="004B7132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4B7132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36807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679BB3E3" w14:textId="77777777" w:rsidR="003402AF" w:rsidRDefault="003402AF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368077" w:history="1">
        <w:r w:rsidRPr="004B7132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B7132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36807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5B50F6E9" w14:textId="77777777" w:rsidR="003402AF" w:rsidRDefault="003402AF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7368078" w:history="1">
        <w:r w:rsidRPr="004B7132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B7132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36807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4C1D349E" w14:textId="77777777" w:rsidR="003402AF" w:rsidRDefault="003402AF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368079" w:history="1">
        <w:r w:rsidRPr="004B7132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B7132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36807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1778616D" w14:textId="77777777" w:rsidR="003402AF" w:rsidRDefault="003402AF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7368080" w:history="1">
        <w:r w:rsidRPr="004B7132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B7132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36808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003E45C7" w14:textId="77777777" w:rsidR="003402AF" w:rsidRDefault="003402AF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368081" w:history="1">
        <w:r w:rsidRPr="004B7132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B7132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36808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70079917" w14:textId="77777777" w:rsidR="003402AF" w:rsidRDefault="003402AF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7368082" w:history="1">
        <w:r w:rsidRPr="004B7132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B7132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36808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6E88F13A" w14:textId="77777777" w:rsidR="003402AF" w:rsidRDefault="003402AF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7368083" w:history="1">
        <w:r w:rsidRPr="004B7132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4B7132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36808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169B3FA0" w14:textId="77777777" w:rsidR="003402AF" w:rsidRDefault="003402AF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368084" w:history="1">
        <w:r w:rsidRPr="004B7132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B7132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36808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5CE492D9" w14:textId="77777777" w:rsidR="00794676" w:rsidRDefault="00794676" w:rsidP="00794676">
      <w:pPr>
        <w:spacing w:line="240" w:lineRule="atLeast"/>
      </w:pPr>
      <w:r>
        <w:fldChar w:fldCharType="end"/>
      </w:r>
    </w:p>
    <w:p w14:paraId="47E271BD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55323082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97368065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15CEC2C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17BC4B2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4358F80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榕树</w:t>
            </w:r>
            <w:r>
              <w:t>·</w:t>
            </w:r>
            <w:r>
              <w:t>荣宿（广工沙河校区教学楼</w:t>
            </w:r>
            <w:r>
              <w:t>B</w:t>
            </w:r>
            <w:r>
              <w:t>栋改造设计）</w:t>
            </w:r>
            <w:bookmarkEnd w:id="14"/>
          </w:p>
        </w:tc>
      </w:tr>
      <w:tr w:rsidR="00794676" w:rsidRPr="005816EB" w14:paraId="128CD8D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812D76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5DEE1E5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广东</w:t>
            </w:r>
            <w:r>
              <w:t>-</w:t>
            </w:r>
            <w:r>
              <w:t>广州</w:t>
            </w:r>
            <w:bookmarkEnd w:id="15"/>
          </w:p>
        </w:tc>
      </w:tr>
      <w:tr w:rsidR="00794676" w:rsidRPr="005816EB" w14:paraId="7A2E2D5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066C6D5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41E6AB5A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23.08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49486A98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3.14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21AE6E8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88D966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ACFD1BF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暖南区</w:t>
            </w:r>
            <w:bookmarkEnd w:id="18"/>
          </w:p>
        </w:tc>
      </w:tr>
      <w:tr w:rsidR="00794676" w:rsidRPr="005816EB" w14:paraId="2657513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BD3A263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1098C47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5B0B752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ED47C0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8A6335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4189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668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3690A7F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199507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1B20C5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8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1</w:t>
            </w:r>
            <w:bookmarkEnd w:id="23"/>
          </w:p>
        </w:tc>
      </w:tr>
      <w:tr w:rsidR="00794676" w:rsidRPr="005816EB" w14:paraId="345E93B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688B5A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5AE8CDC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32.4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33C2F1D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B54908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6390007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58C4DB7C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97368066"/>
      <w:bookmarkEnd w:id="13"/>
      <w:r>
        <w:rPr>
          <w:rFonts w:hint="eastAsia"/>
        </w:rPr>
        <w:t>评价依据</w:t>
      </w:r>
      <w:bookmarkEnd w:id="27"/>
    </w:p>
    <w:bookmarkEnd w:id="26"/>
    <w:p w14:paraId="13251318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公共建筑节能设计标准》</w:t>
      </w:r>
      <w:r>
        <w:rPr>
          <w:rFonts w:hint="eastAsia"/>
        </w:rPr>
        <w:t>GB50189-2015</w:t>
      </w:r>
      <w:bookmarkEnd w:id="28"/>
    </w:p>
    <w:p w14:paraId="105A3A8A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70848A29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14:paraId="27B5326B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6D5BFF85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7D668A8C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97368067"/>
      <w:r>
        <w:rPr>
          <w:rFonts w:hint="eastAsia"/>
        </w:rPr>
        <w:t>评价目标与方法</w:t>
      </w:r>
      <w:bookmarkEnd w:id="30"/>
    </w:p>
    <w:p w14:paraId="61DE192A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97368068"/>
      <w:r>
        <w:rPr>
          <w:rFonts w:hint="eastAsia"/>
          <w:kern w:val="2"/>
        </w:rPr>
        <w:t>评价目标</w:t>
      </w:r>
      <w:bookmarkEnd w:id="31"/>
    </w:p>
    <w:p w14:paraId="20784749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41538BFE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3D2E6C43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2" w:name="_Toc97368069"/>
      <w:r>
        <w:rPr>
          <w:rFonts w:hint="eastAsia"/>
          <w:kern w:val="2"/>
        </w:rPr>
        <w:t>评价方法</w:t>
      </w:r>
      <w:bookmarkEnd w:id="32"/>
    </w:p>
    <w:p w14:paraId="38FC09C7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380FDD0D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443B6291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53A019AF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40061FDF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46018AEC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474BF23D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35411E8E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1E3E0B2C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4D3F6BC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51788FE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42EF32DE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D7F4A22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20E02FDA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4798D99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8159C6">
              <w:rPr>
                <w:position w:val="-9"/>
              </w:rPr>
              <w:pict w14:anchorId="5E679FB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1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3402AF">
              <w:rPr>
                <w:position w:val="-9"/>
              </w:rPr>
              <w:pict w14:anchorId="4865FA9A">
                <v:shape id="_x0000_i1071" type="#_x0000_t75" style="width:27.1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4DE13280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535B49DE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702D9CAB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53988F0B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EB47276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0B97EE10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48341E97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5E94A37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074F18C5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0075F49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1B97D187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12865E6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47DF4DC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5CB8DC3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AE5C210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1B52B89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F80CF26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16A87C2F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2A4DF106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8159C6">
              <w:rPr>
                <w:position w:val="-9"/>
              </w:rPr>
              <w:pict w14:anchorId="0B4BD3B8">
                <v:shape id="_x0000_i1027" type="#_x0000_t75" style="width:27.1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3402AF">
              <w:rPr>
                <w:position w:val="-9"/>
              </w:rPr>
              <w:pict w14:anchorId="7705F14A">
                <v:shape id="_x0000_i1072" type="#_x0000_t75" style="width:27.1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0B2449E0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A32CFEC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A5F5764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58B0DD48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1425F491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3A068D9B">
          <v:shape id="_x0000_i1029" type="#_x0000_t75" style="width:29.9pt;height:14.05pt" o:ole="">
            <v:imagedata r:id="rId11" o:title=""/>
          </v:shape>
          <o:OLEObject Type="Embed" ProgID="Equation.DSMT4" ShapeID="_x0000_i1029" DrawAspect="Content" ObjectID="_1707980915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8159C6">
        <w:rPr>
          <w:position w:val="-6"/>
        </w:rPr>
        <w:pict w14:anchorId="2873588A">
          <v:shape id="_x0000_i1030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3402AF">
        <w:rPr>
          <w:position w:val="-6"/>
        </w:rPr>
        <w:pict w14:anchorId="6C1868D1">
          <v:shape id="_x0000_i1073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0F241740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8159C6">
        <w:rPr>
          <w:position w:val="-8"/>
        </w:rPr>
        <w:pict w14:anchorId="7F7A0D16">
          <v:shape id="_x0000_i1032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3402AF">
        <w:rPr>
          <w:position w:val="-8"/>
        </w:rPr>
        <w:pict w14:anchorId="08550C3E">
          <v:shape id="_x0000_i1074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769CAB0B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8159C6">
        <w:rPr>
          <w:rFonts w:ascii="宋体" w:hAnsi="宋体"/>
          <w:position w:val="-8"/>
        </w:rPr>
        <w:pict w14:anchorId="41C354C1">
          <v:shape id="_x0000_i1034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3402AF">
        <w:rPr>
          <w:rFonts w:ascii="宋体" w:hAnsi="宋体"/>
          <w:position w:val="-8"/>
        </w:rPr>
        <w:pict w14:anchorId="7D974CB9">
          <v:shape id="_x0000_i1075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735AB90F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7A7A5C39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4330E693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460A7696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1A742286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159C6">
        <w:rPr>
          <w:position w:val="-23"/>
        </w:rPr>
        <w:pict w14:anchorId="30674287">
          <v:shape id="_x0000_i1036" type="#_x0000_t75" style="width:44.4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402AF">
        <w:rPr>
          <w:position w:val="-23"/>
        </w:rPr>
        <w:pict w14:anchorId="04700F7C">
          <v:shape id="_x0000_i1076" type="#_x0000_t75" style="width:44.4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745D33D6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159C6">
        <w:rPr>
          <w:position w:val="-24"/>
        </w:rPr>
        <w:pict w14:anchorId="5A0EC4BD">
          <v:shape id="_x0000_i1038" type="#_x0000_t75" style="width:8.4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402AF">
        <w:rPr>
          <w:position w:val="-24"/>
        </w:rPr>
        <w:pict w14:anchorId="039E6573">
          <v:shape id="_x0000_i1077" type="#_x0000_t75" style="width:8.4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159C6">
        <w:rPr>
          <w:position w:val="-8"/>
        </w:rPr>
        <w:pict w14:anchorId="6EA697A2">
          <v:shape id="_x0000_i1040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402AF">
        <w:rPr>
          <w:position w:val="-8"/>
        </w:rPr>
        <w:pict w14:anchorId="08141E29">
          <v:shape id="_x0000_i1078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369A8BAF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159C6">
        <w:rPr>
          <w:position w:val="-8"/>
        </w:rPr>
        <w:pict w14:anchorId="06D5CB90">
          <v:shape id="_x0000_i1042" type="#_x0000_t75" style="width:6.5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402AF">
        <w:rPr>
          <w:position w:val="-8"/>
        </w:rPr>
        <w:pict w14:anchorId="52EEFD6C">
          <v:shape id="_x0000_i1079" type="#_x0000_t75" style="width:6.5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159C6">
        <w:rPr>
          <w:position w:val="-26"/>
        </w:rPr>
        <w:pict w14:anchorId="357CF539">
          <v:shape id="_x0000_i1044" type="#_x0000_t75" style="width:29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402AF">
        <w:rPr>
          <w:position w:val="-26"/>
        </w:rPr>
        <w:pict w14:anchorId="15D84F25">
          <v:shape id="_x0000_i1080" type="#_x0000_t75" style="width:29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61ED84A0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7005D5F9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159C6">
        <w:rPr>
          <w:position w:val="-21"/>
        </w:rPr>
        <w:pict w14:anchorId="26610434">
          <v:shape id="_x0000_i1046" type="#_x0000_t75" style="width:308.1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402AF">
        <w:rPr>
          <w:position w:val="-21"/>
        </w:rPr>
        <w:pict w14:anchorId="72EAF67C">
          <v:shape id="_x0000_i1081" type="#_x0000_t75" style="width:308.1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2AEEA838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20B84270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57D99136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159C6">
        <w:rPr>
          <w:position w:val="-8"/>
        </w:rPr>
        <w:pict w14:anchorId="3AFEEAB5">
          <v:shape id="_x0000_i1048" type="#_x0000_t75" style="width:50.0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402AF">
        <w:rPr>
          <w:position w:val="-8"/>
        </w:rPr>
        <w:pict w14:anchorId="607EFEBD">
          <v:shape id="_x0000_i1082" type="#_x0000_t75" style="width:50.0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159C6">
        <w:rPr>
          <w:position w:val="-26"/>
        </w:rPr>
        <w:pict w14:anchorId="02FF8277">
          <v:shape id="_x0000_i1050" type="#_x0000_t75" style="width:29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402AF">
        <w:rPr>
          <w:position w:val="-26"/>
        </w:rPr>
        <w:pict w14:anchorId="1F3CAEA1">
          <v:shape id="_x0000_i1083" type="#_x0000_t75" style="width:29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50A4AC3E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5870A861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159C6">
        <w:rPr>
          <w:position w:val="-8"/>
        </w:rPr>
        <w:pict w14:anchorId="76040E16">
          <v:shape id="_x0000_i1052" type="#_x0000_t75" style="width:4.7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402AF">
        <w:rPr>
          <w:position w:val="-8"/>
        </w:rPr>
        <w:pict w14:anchorId="149D4A4C">
          <v:shape id="_x0000_i1084" type="#_x0000_t75" style="width:4.7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74F8739E" w14:textId="77777777" w:rsidR="00794676" w:rsidRPr="00EA1A05" w:rsidRDefault="008159C6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7137F317">
          <v:shape id="_x0000_i1054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3402AF">
        <w:rPr>
          <w:position w:val="-8"/>
        </w:rPr>
        <w:pict w14:anchorId="0A759D04">
          <v:shape id="_x0000_i1085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7A786131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77358B1C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159C6">
        <w:rPr>
          <w:position w:val="-9"/>
        </w:rPr>
        <w:pict w14:anchorId="5D15460B">
          <v:shape id="_x0000_i1056" type="#_x0000_t75" style="width:84.1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402AF">
        <w:rPr>
          <w:position w:val="-9"/>
        </w:rPr>
        <w:pict w14:anchorId="142CF88E">
          <v:shape id="_x0000_i1086" type="#_x0000_t75" style="width:84.1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5C26AA2E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8159C6">
        <w:rPr>
          <w:rFonts w:ascii="Cambria Math" w:hAnsi="Cambria Math"/>
          <w:color w:val="000000"/>
          <w:szCs w:val="21"/>
        </w:rPr>
        <w:pict w14:anchorId="1C4809EC">
          <v:shape id="_x0000_i1058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3402AF">
        <w:rPr>
          <w:rFonts w:ascii="Cambria Math" w:hAnsi="Cambria Math"/>
          <w:color w:val="000000"/>
          <w:szCs w:val="21"/>
        </w:rPr>
        <w:pict w14:anchorId="12B16E44">
          <v:shape id="_x0000_i1087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525B8E09" w14:textId="77777777" w:rsidR="00794676" w:rsidRPr="00C72292" w:rsidRDefault="00794676" w:rsidP="00794676">
      <w:pPr>
        <w:pStyle w:val="a0"/>
        <w:ind w:left="1470" w:right="1470"/>
      </w:pPr>
    </w:p>
    <w:p w14:paraId="1D64DB9E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4" w:name="_Toc97368070"/>
      <w:r>
        <w:rPr>
          <w:rFonts w:hint="eastAsia"/>
        </w:rPr>
        <w:lastRenderedPageBreak/>
        <w:t>边界</w:t>
      </w:r>
      <w:r>
        <w:t>条件参数设置</w:t>
      </w:r>
      <w:bookmarkEnd w:id="34"/>
    </w:p>
    <w:p w14:paraId="414A08E7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9736807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7AA2D221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50444ADA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66F86B3A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63368EB3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3F0D41D1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447A972C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536428B5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5A4CD3C7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E0650A5" w14:textId="77777777" w:rsidR="00794676" w:rsidRPr="009E2851" w:rsidRDefault="008159C6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BDFDDC7">
                <v:shape id="_x0000_i1060" type="#_x0000_t75" style="width:14.0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350A5BB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8159C6">
              <w:rPr>
                <w:position w:val="-8"/>
              </w:rPr>
              <w:pict w14:anchorId="164BE22E">
                <v:shape id="_x0000_i1061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3402AF">
              <w:rPr>
                <w:position w:val="-8"/>
              </w:rPr>
              <w:pict w14:anchorId="7830ABBD">
                <v:shape id="_x0000_i1088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7F2BDF8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66E8E11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6FE9DBF2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0655C93" w14:textId="77777777" w:rsidR="00794676" w:rsidRPr="009E2851" w:rsidRDefault="008159C6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7E39783A">
                <v:shape id="_x0000_i1063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B9D40BA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AC90ACB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4DAFE4D0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36245A07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79A7D1B1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636E7A7A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2B9E9995" w14:textId="77777777" w:rsidR="00794676" w:rsidRPr="009E2851" w:rsidRDefault="008159C6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DC651F6">
                <v:shape id="_x0000_i1064" type="#_x0000_t75" style="width:21.9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E76B733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2B5F2A12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7CDDC8D4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0590744B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05D9821" w14:textId="77777777" w:rsidR="00794676" w:rsidRPr="009E2851" w:rsidRDefault="008159C6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C43452D">
                <v:shape id="_x0000_i1065" type="#_x0000_t75" style="width:12.1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1A1DC7D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8159C6">
              <w:rPr>
                <w:position w:val="-8"/>
              </w:rPr>
              <w:pict w14:anchorId="7BC19E18">
                <v:shape id="_x0000_i1066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3402AF">
              <w:rPr>
                <w:position w:val="-8"/>
              </w:rPr>
              <w:pict w14:anchorId="4DDAFB40">
                <v:shape id="_x0000_i1089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79949195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53A1E9BA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25AC8E4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1CA0E0E" w14:textId="77777777" w:rsidR="00794676" w:rsidRPr="009E2851" w:rsidRDefault="008159C6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4E59BE4">
                <v:shape id="_x0000_i1068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F89FA64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3B5796DC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2A43492B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05AD84E7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FD9BD9A" w14:textId="77777777" w:rsidR="00794676" w:rsidRPr="009E2851" w:rsidRDefault="008159C6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79A6B45">
                <v:shape id="_x0000_i1069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4B90A3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10F8B94D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0E96AA8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6CD04B89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97368072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6"/>
    </w:p>
    <w:p w14:paraId="0DEEBAC3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  <w:r>
        <w:rPr>
          <w:noProof/>
        </w:rPr>
        <w:drawing>
          <wp:inline distT="0" distB="0" distL="0" distR="0" wp14:anchorId="6B04C627" wp14:editId="3132C40C">
            <wp:extent cx="5667375" cy="27336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7F8536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4033C" w14:paraId="7D845C3D" w14:textId="77777777">
        <w:tc>
          <w:tcPr>
            <w:tcW w:w="777" w:type="dxa"/>
            <w:shd w:val="clear" w:color="auto" w:fill="E6E6E6"/>
            <w:vAlign w:val="center"/>
          </w:tcPr>
          <w:p w14:paraId="29262F34" w14:textId="77777777" w:rsidR="00D4033C" w:rsidRDefault="008159C6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ED956A" w14:textId="77777777" w:rsidR="00D4033C" w:rsidRDefault="008159C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89CDD7" w14:textId="77777777" w:rsidR="00D4033C" w:rsidRDefault="008159C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AA6BC5" w14:textId="77777777" w:rsidR="00D4033C" w:rsidRDefault="008159C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F56D62" w14:textId="77777777" w:rsidR="00D4033C" w:rsidRDefault="008159C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723C84" w14:textId="77777777" w:rsidR="00D4033C" w:rsidRDefault="008159C6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886DCA" w14:textId="77777777" w:rsidR="00D4033C" w:rsidRDefault="008159C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E8D66C" w14:textId="77777777" w:rsidR="00D4033C" w:rsidRDefault="008159C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76A069" w14:textId="77777777" w:rsidR="00D4033C" w:rsidRDefault="008159C6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F4B84F" w14:textId="77777777" w:rsidR="00D4033C" w:rsidRDefault="008159C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4F8937" w14:textId="77777777" w:rsidR="00D4033C" w:rsidRDefault="008159C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4FC6A4" w14:textId="77777777" w:rsidR="00D4033C" w:rsidRDefault="008159C6">
            <w:pPr>
              <w:jc w:val="center"/>
            </w:pPr>
            <w:r>
              <w:t>11:00</w:t>
            </w:r>
          </w:p>
        </w:tc>
      </w:tr>
      <w:tr w:rsidR="00D4033C" w14:paraId="5F30E704" w14:textId="77777777">
        <w:tc>
          <w:tcPr>
            <w:tcW w:w="777" w:type="dxa"/>
            <w:vAlign w:val="center"/>
          </w:tcPr>
          <w:p w14:paraId="59D3881E" w14:textId="77777777" w:rsidR="00D4033C" w:rsidRDefault="008159C6">
            <w:r>
              <w:t>31.00</w:t>
            </w:r>
          </w:p>
        </w:tc>
        <w:tc>
          <w:tcPr>
            <w:tcW w:w="777" w:type="dxa"/>
            <w:vAlign w:val="center"/>
          </w:tcPr>
          <w:p w14:paraId="2319DFC3" w14:textId="77777777" w:rsidR="00D4033C" w:rsidRDefault="008159C6">
            <w:r>
              <w:t>31.00</w:t>
            </w:r>
          </w:p>
        </w:tc>
        <w:tc>
          <w:tcPr>
            <w:tcW w:w="777" w:type="dxa"/>
            <w:vAlign w:val="center"/>
          </w:tcPr>
          <w:p w14:paraId="32A9EECB" w14:textId="77777777" w:rsidR="00D4033C" w:rsidRDefault="008159C6">
            <w:r>
              <w:t>29.80</w:t>
            </w:r>
          </w:p>
        </w:tc>
        <w:tc>
          <w:tcPr>
            <w:tcW w:w="777" w:type="dxa"/>
            <w:vAlign w:val="center"/>
          </w:tcPr>
          <w:p w14:paraId="3C3AA901" w14:textId="77777777" w:rsidR="00D4033C" w:rsidRDefault="008159C6">
            <w:r>
              <w:t>29.00</w:t>
            </w:r>
          </w:p>
        </w:tc>
        <w:tc>
          <w:tcPr>
            <w:tcW w:w="777" w:type="dxa"/>
            <w:vAlign w:val="center"/>
          </w:tcPr>
          <w:p w14:paraId="31725B3D" w14:textId="77777777" w:rsidR="00D4033C" w:rsidRDefault="008159C6">
            <w:r>
              <w:t>29.00</w:t>
            </w:r>
          </w:p>
        </w:tc>
        <w:tc>
          <w:tcPr>
            <w:tcW w:w="777" w:type="dxa"/>
            <w:vAlign w:val="center"/>
          </w:tcPr>
          <w:p w14:paraId="0B22FEC4" w14:textId="77777777" w:rsidR="00D4033C" w:rsidRDefault="008159C6">
            <w:r>
              <w:t>28.60</w:t>
            </w:r>
          </w:p>
        </w:tc>
        <w:tc>
          <w:tcPr>
            <w:tcW w:w="777" w:type="dxa"/>
            <w:vAlign w:val="center"/>
          </w:tcPr>
          <w:p w14:paraId="5894633E" w14:textId="77777777" w:rsidR="00D4033C" w:rsidRDefault="008159C6">
            <w:r>
              <w:t>29.00</w:t>
            </w:r>
          </w:p>
        </w:tc>
        <w:tc>
          <w:tcPr>
            <w:tcW w:w="777" w:type="dxa"/>
            <w:vAlign w:val="center"/>
          </w:tcPr>
          <w:p w14:paraId="4FB02AA6" w14:textId="77777777" w:rsidR="00D4033C" w:rsidRDefault="008159C6">
            <w:r>
              <w:t>29.00</w:t>
            </w:r>
          </w:p>
        </w:tc>
        <w:tc>
          <w:tcPr>
            <w:tcW w:w="777" w:type="dxa"/>
            <w:vAlign w:val="center"/>
          </w:tcPr>
          <w:p w14:paraId="3460F613" w14:textId="77777777" w:rsidR="00D4033C" w:rsidRDefault="008159C6">
            <w:r>
              <w:t>30.10</w:t>
            </w:r>
          </w:p>
        </w:tc>
        <w:tc>
          <w:tcPr>
            <w:tcW w:w="777" w:type="dxa"/>
            <w:vAlign w:val="center"/>
          </w:tcPr>
          <w:p w14:paraId="06CD1398" w14:textId="77777777" w:rsidR="00D4033C" w:rsidRDefault="008159C6">
            <w:r>
              <w:t>31.00</w:t>
            </w:r>
          </w:p>
        </w:tc>
        <w:tc>
          <w:tcPr>
            <w:tcW w:w="777" w:type="dxa"/>
            <w:vAlign w:val="center"/>
          </w:tcPr>
          <w:p w14:paraId="047555C9" w14:textId="77777777" w:rsidR="00D4033C" w:rsidRDefault="008159C6">
            <w:r>
              <w:t>32.00</w:t>
            </w:r>
          </w:p>
        </w:tc>
        <w:tc>
          <w:tcPr>
            <w:tcW w:w="777" w:type="dxa"/>
            <w:vAlign w:val="center"/>
          </w:tcPr>
          <w:p w14:paraId="2468AFE7" w14:textId="77777777" w:rsidR="00D4033C" w:rsidRDefault="008159C6">
            <w:r>
              <w:t>33.60</w:t>
            </w:r>
          </w:p>
        </w:tc>
      </w:tr>
      <w:tr w:rsidR="00D4033C" w14:paraId="27CC782F" w14:textId="77777777">
        <w:tc>
          <w:tcPr>
            <w:tcW w:w="777" w:type="dxa"/>
            <w:shd w:val="clear" w:color="auto" w:fill="E6E6E6"/>
            <w:vAlign w:val="center"/>
          </w:tcPr>
          <w:p w14:paraId="721B63D6" w14:textId="77777777" w:rsidR="00D4033C" w:rsidRDefault="008159C6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D1EB5A" w14:textId="77777777" w:rsidR="00D4033C" w:rsidRDefault="008159C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3E90AB" w14:textId="77777777" w:rsidR="00D4033C" w:rsidRDefault="008159C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40DA12" w14:textId="77777777" w:rsidR="00D4033C" w:rsidRDefault="008159C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FAB83C" w14:textId="77777777" w:rsidR="00D4033C" w:rsidRDefault="008159C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7AAB84" w14:textId="77777777" w:rsidR="00D4033C" w:rsidRDefault="008159C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12B8FF" w14:textId="77777777" w:rsidR="00D4033C" w:rsidRDefault="008159C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500ADF" w14:textId="77777777" w:rsidR="00D4033C" w:rsidRDefault="008159C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BDC6A2" w14:textId="77777777" w:rsidR="00D4033C" w:rsidRDefault="008159C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7A027A" w14:textId="77777777" w:rsidR="00D4033C" w:rsidRDefault="008159C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BDFA0F" w14:textId="77777777" w:rsidR="00D4033C" w:rsidRDefault="008159C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2ECF1E" w14:textId="77777777" w:rsidR="00D4033C" w:rsidRDefault="008159C6">
            <w:r>
              <w:t>23:00</w:t>
            </w:r>
          </w:p>
        </w:tc>
      </w:tr>
      <w:tr w:rsidR="00D4033C" w14:paraId="0214033F" w14:textId="77777777">
        <w:tc>
          <w:tcPr>
            <w:tcW w:w="777" w:type="dxa"/>
            <w:vAlign w:val="center"/>
          </w:tcPr>
          <w:p w14:paraId="6A2B6515" w14:textId="77777777" w:rsidR="00D4033C" w:rsidRDefault="008159C6">
            <w:r>
              <w:lastRenderedPageBreak/>
              <w:t>33.00</w:t>
            </w:r>
          </w:p>
        </w:tc>
        <w:tc>
          <w:tcPr>
            <w:tcW w:w="777" w:type="dxa"/>
            <w:vAlign w:val="center"/>
          </w:tcPr>
          <w:p w14:paraId="1DD1D7CF" w14:textId="77777777" w:rsidR="00D4033C" w:rsidRDefault="008159C6">
            <w:r>
              <w:t>35.00</w:t>
            </w:r>
          </w:p>
        </w:tc>
        <w:tc>
          <w:tcPr>
            <w:tcW w:w="777" w:type="dxa"/>
            <w:vAlign w:val="center"/>
          </w:tcPr>
          <w:p w14:paraId="1650D95F" w14:textId="77777777" w:rsidR="00D4033C" w:rsidRDefault="008159C6">
            <w:r>
              <w:t>36.40</w:t>
            </w:r>
          </w:p>
        </w:tc>
        <w:tc>
          <w:tcPr>
            <w:tcW w:w="777" w:type="dxa"/>
            <w:vAlign w:val="center"/>
          </w:tcPr>
          <w:p w14:paraId="36AFDBB1" w14:textId="77777777" w:rsidR="00D4033C" w:rsidRDefault="008159C6">
            <w:r>
              <w:t>36.00</w:t>
            </w:r>
          </w:p>
        </w:tc>
        <w:tc>
          <w:tcPr>
            <w:tcW w:w="777" w:type="dxa"/>
            <w:vAlign w:val="center"/>
          </w:tcPr>
          <w:p w14:paraId="138BE866" w14:textId="77777777" w:rsidR="00D4033C" w:rsidRDefault="008159C6">
            <w:r>
              <w:t>37.00</w:t>
            </w:r>
          </w:p>
        </w:tc>
        <w:tc>
          <w:tcPr>
            <w:tcW w:w="777" w:type="dxa"/>
            <w:vAlign w:val="center"/>
          </w:tcPr>
          <w:p w14:paraId="795F5563" w14:textId="77777777" w:rsidR="00D4033C" w:rsidRDefault="008159C6">
            <w:r>
              <w:t>37.60</w:t>
            </w:r>
          </w:p>
        </w:tc>
        <w:tc>
          <w:tcPr>
            <w:tcW w:w="777" w:type="dxa"/>
            <w:vAlign w:val="center"/>
          </w:tcPr>
          <w:p w14:paraId="595BA9FB" w14:textId="77777777" w:rsidR="00D4033C" w:rsidRDefault="008159C6">
            <w:r>
              <w:t>37.00</w:t>
            </w:r>
          </w:p>
        </w:tc>
        <w:tc>
          <w:tcPr>
            <w:tcW w:w="777" w:type="dxa"/>
            <w:vAlign w:val="center"/>
          </w:tcPr>
          <w:p w14:paraId="2C94D521" w14:textId="77777777" w:rsidR="00D4033C" w:rsidRDefault="008159C6">
            <w:r>
              <w:t>36.00</w:t>
            </w:r>
          </w:p>
        </w:tc>
        <w:tc>
          <w:tcPr>
            <w:tcW w:w="777" w:type="dxa"/>
            <w:vAlign w:val="center"/>
          </w:tcPr>
          <w:p w14:paraId="64C12FBF" w14:textId="77777777" w:rsidR="00D4033C" w:rsidRDefault="008159C6">
            <w:r>
              <w:t>32.80</w:t>
            </w:r>
          </w:p>
        </w:tc>
        <w:tc>
          <w:tcPr>
            <w:tcW w:w="777" w:type="dxa"/>
            <w:vAlign w:val="center"/>
          </w:tcPr>
          <w:p w14:paraId="6251ADA4" w14:textId="77777777" w:rsidR="00D4033C" w:rsidRDefault="008159C6">
            <w:r>
              <w:t>33.00</w:t>
            </w:r>
          </w:p>
        </w:tc>
        <w:tc>
          <w:tcPr>
            <w:tcW w:w="777" w:type="dxa"/>
            <w:vAlign w:val="center"/>
          </w:tcPr>
          <w:p w14:paraId="727F650F" w14:textId="77777777" w:rsidR="00D4033C" w:rsidRDefault="008159C6">
            <w:r>
              <w:t>32.00</w:t>
            </w:r>
          </w:p>
        </w:tc>
        <w:tc>
          <w:tcPr>
            <w:tcW w:w="777" w:type="dxa"/>
            <w:vAlign w:val="center"/>
          </w:tcPr>
          <w:p w14:paraId="1C54F3A7" w14:textId="77777777" w:rsidR="00D4033C" w:rsidRDefault="008159C6">
            <w:r>
              <w:t>31.20</w:t>
            </w:r>
          </w:p>
        </w:tc>
      </w:tr>
    </w:tbl>
    <w:p w14:paraId="54CD367E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 w14:paraId="5FB058DD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</w:p>
    <w:p w14:paraId="0B4E0602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0" w:name="_Toc97368073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5A07E091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4B492789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507E7E12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1FB7676F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581B3903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B3F134F" w14:textId="77777777" w:rsidR="00794676" w:rsidRPr="009E2851" w:rsidRDefault="008159C6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266625D0">
                <v:shape id="_x0000_i1070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3DD4A879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224FFDA7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71C2C562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2766FE09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D4033C" w14:paraId="733DA45C" w14:textId="77777777">
        <w:tc>
          <w:tcPr>
            <w:tcW w:w="1556" w:type="dxa"/>
            <w:shd w:val="clear" w:color="auto" w:fill="E6E6E6"/>
            <w:vAlign w:val="center"/>
          </w:tcPr>
          <w:p w14:paraId="352C5FDC" w14:textId="77777777" w:rsidR="00D4033C" w:rsidRDefault="008159C6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266446E" w14:textId="77777777" w:rsidR="00D4033C" w:rsidRDefault="008159C6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85BEAB5" w14:textId="77777777" w:rsidR="00D4033C" w:rsidRDefault="008159C6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947E4D1" w14:textId="77777777" w:rsidR="00D4033C" w:rsidRDefault="008159C6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6220636" w14:textId="77777777" w:rsidR="00D4033C" w:rsidRDefault="008159C6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25508C0" w14:textId="77777777" w:rsidR="00D4033C" w:rsidRDefault="008159C6">
            <w:pPr>
              <w:jc w:val="center"/>
            </w:pPr>
            <w:r>
              <w:t>水平</w:t>
            </w:r>
          </w:p>
        </w:tc>
      </w:tr>
      <w:tr w:rsidR="00D4033C" w14:paraId="5BEA37F7" w14:textId="77777777">
        <w:tc>
          <w:tcPr>
            <w:tcW w:w="1556" w:type="dxa"/>
            <w:shd w:val="clear" w:color="auto" w:fill="E6E6E6"/>
            <w:vAlign w:val="center"/>
          </w:tcPr>
          <w:p w14:paraId="1ED74BDE" w14:textId="77777777" w:rsidR="00D4033C" w:rsidRDefault="008159C6">
            <w:r>
              <w:t>0:00</w:t>
            </w:r>
          </w:p>
        </w:tc>
        <w:tc>
          <w:tcPr>
            <w:tcW w:w="1556" w:type="dxa"/>
            <w:vAlign w:val="center"/>
          </w:tcPr>
          <w:p w14:paraId="44865399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7041E726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2B4DA374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5C845C5A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5CD7BFE9" w14:textId="77777777" w:rsidR="00D4033C" w:rsidRDefault="008159C6">
            <w:r>
              <w:t>0.00</w:t>
            </w:r>
          </w:p>
        </w:tc>
      </w:tr>
      <w:tr w:rsidR="00D4033C" w14:paraId="41CD49BC" w14:textId="77777777">
        <w:tc>
          <w:tcPr>
            <w:tcW w:w="1556" w:type="dxa"/>
            <w:shd w:val="clear" w:color="auto" w:fill="E6E6E6"/>
            <w:vAlign w:val="center"/>
          </w:tcPr>
          <w:p w14:paraId="4371F544" w14:textId="77777777" w:rsidR="00D4033C" w:rsidRDefault="008159C6">
            <w:r>
              <w:t>1:00</w:t>
            </w:r>
          </w:p>
        </w:tc>
        <w:tc>
          <w:tcPr>
            <w:tcW w:w="1556" w:type="dxa"/>
            <w:vAlign w:val="center"/>
          </w:tcPr>
          <w:p w14:paraId="05DB192F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4161CDA2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601A841C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744B1237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7F06C555" w14:textId="77777777" w:rsidR="00D4033C" w:rsidRDefault="008159C6">
            <w:r>
              <w:t>0.00</w:t>
            </w:r>
          </w:p>
        </w:tc>
      </w:tr>
      <w:tr w:rsidR="00D4033C" w14:paraId="7BE7A2BD" w14:textId="77777777">
        <w:tc>
          <w:tcPr>
            <w:tcW w:w="1556" w:type="dxa"/>
            <w:shd w:val="clear" w:color="auto" w:fill="E6E6E6"/>
            <w:vAlign w:val="center"/>
          </w:tcPr>
          <w:p w14:paraId="7B9294E0" w14:textId="77777777" w:rsidR="00D4033C" w:rsidRDefault="008159C6">
            <w:r>
              <w:t>2:00</w:t>
            </w:r>
          </w:p>
        </w:tc>
        <w:tc>
          <w:tcPr>
            <w:tcW w:w="1556" w:type="dxa"/>
            <w:vAlign w:val="center"/>
          </w:tcPr>
          <w:p w14:paraId="41663E93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0A7B6825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3B5705A5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1480593F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1AEC723F" w14:textId="77777777" w:rsidR="00D4033C" w:rsidRDefault="008159C6">
            <w:r>
              <w:t>0.00</w:t>
            </w:r>
          </w:p>
        </w:tc>
      </w:tr>
      <w:tr w:rsidR="00D4033C" w14:paraId="570DF5F0" w14:textId="77777777">
        <w:tc>
          <w:tcPr>
            <w:tcW w:w="1556" w:type="dxa"/>
            <w:shd w:val="clear" w:color="auto" w:fill="E6E6E6"/>
            <w:vAlign w:val="center"/>
          </w:tcPr>
          <w:p w14:paraId="005B3449" w14:textId="77777777" w:rsidR="00D4033C" w:rsidRDefault="008159C6">
            <w:r>
              <w:t>3:00</w:t>
            </w:r>
          </w:p>
        </w:tc>
        <w:tc>
          <w:tcPr>
            <w:tcW w:w="1556" w:type="dxa"/>
            <w:vAlign w:val="center"/>
          </w:tcPr>
          <w:p w14:paraId="45F17F4E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5CADA24F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0C38AA29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74E4AB3A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0389C317" w14:textId="77777777" w:rsidR="00D4033C" w:rsidRDefault="008159C6">
            <w:r>
              <w:t>0.00</w:t>
            </w:r>
          </w:p>
        </w:tc>
      </w:tr>
      <w:tr w:rsidR="00D4033C" w14:paraId="5CFF40B1" w14:textId="77777777">
        <w:tc>
          <w:tcPr>
            <w:tcW w:w="1556" w:type="dxa"/>
            <w:shd w:val="clear" w:color="auto" w:fill="E6E6E6"/>
            <w:vAlign w:val="center"/>
          </w:tcPr>
          <w:p w14:paraId="4DA0D4F3" w14:textId="77777777" w:rsidR="00D4033C" w:rsidRDefault="008159C6">
            <w:r>
              <w:t>4:00</w:t>
            </w:r>
          </w:p>
        </w:tc>
        <w:tc>
          <w:tcPr>
            <w:tcW w:w="1556" w:type="dxa"/>
            <w:vAlign w:val="center"/>
          </w:tcPr>
          <w:p w14:paraId="2E16432C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271BC11C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6ECC05A4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240166CE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64D1BAFC" w14:textId="77777777" w:rsidR="00D4033C" w:rsidRDefault="008159C6">
            <w:r>
              <w:t>0.00</w:t>
            </w:r>
          </w:p>
        </w:tc>
      </w:tr>
      <w:tr w:rsidR="00D4033C" w14:paraId="0223A6C5" w14:textId="77777777">
        <w:tc>
          <w:tcPr>
            <w:tcW w:w="1556" w:type="dxa"/>
            <w:shd w:val="clear" w:color="auto" w:fill="E6E6E6"/>
            <w:vAlign w:val="center"/>
          </w:tcPr>
          <w:p w14:paraId="4761BCC3" w14:textId="77777777" w:rsidR="00D4033C" w:rsidRDefault="008159C6">
            <w:r>
              <w:t>5:00</w:t>
            </w:r>
          </w:p>
        </w:tc>
        <w:tc>
          <w:tcPr>
            <w:tcW w:w="1556" w:type="dxa"/>
            <w:vAlign w:val="center"/>
          </w:tcPr>
          <w:p w14:paraId="0B93655A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30A3DF60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19BD29C3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08F7E70C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29677C98" w14:textId="77777777" w:rsidR="00D4033C" w:rsidRDefault="008159C6">
            <w:r>
              <w:t>0.00</w:t>
            </w:r>
          </w:p>
        </w:tc>
      </w:tr>
      <w:tr w:rsidR="00D4033C" w14:paraId="4CF501C0" w14:textId="77777777">
        <w:tc>
          <w:tcPr>
            <w:tcW w:w="1556" w:type="dxa"/>
            <w:shd w:val="clear" w:color="auto" w:fill="E6E6E6"/>
            <w:vAlign w:val="center"/>
          </w:tcPr>
          <w:p w14:paraId="2CC174FC" w14:textId="77777777" w:rsidR="00D4033C" w:rsidRDefault="008159C6">
            <w:r>
              <w:t>6:00</w:t>
            </w:r>
          </w:p>
        </w:tc>
        <w:tc>
          <w:tcPr>
            <w:tcW w:w="1556" w:type="dxa"/>
            <w:vAlign w:val="center"/>
          </w:tcPr>
          <w:p w14:paraId="14B1C1D7" w14:textId="77777777" w:rsidR="00D4033C" w:rsidRDefault="008159C6">
            <w:r>
              <w:t>41.34</w:t>
            </w:r>
          </w:p>
        </w:tc>
        <w:tc>
          <w:tcPr>
            <w:tcW w:w="1556" w:type="dxa"/>
            <w:vAlign w:val="center"/>
          </w:tcPr>
          <w:p w14:paraId="02661ADE" w14:textId="77777777" w:rsidR="00D4033C" w:rsidRDefault="008159C6">
            <w:r>
              <w:t>20.60</w:t>
            </w:r>
          </w:p>
        </w:tc>
        <w:tc>
          <w:tcPr>
            <w:tcW w:w="1556" w:type="dxa"/>
            <w:vAlign w:val="center"/>
          </w:tcPr>
          <w:p w14:paraId="22216E3F" w14:textId="77777777" w:rsidR="00D4033C" w:rsidRDefault="008159C6">
            <w:r>
              <w:t>3.91</w:t>
            </w:r>
          </w:p>
        </w:tc>
        <w:tc>
          <w:tcPr>
            <w:tcW w:w="1556" w:type="dxa"/>
            <w:vAlign w:val="center"/>
          </w:tcPr>
          <w:p w14:paraId="778F382F" w14:textId="77777777" w:rsidR="00D4033C" w:rsidRDefault="008159C6">
            <w:r>
              <w:t>3.09</w:t>
            </w:r>
          </w:p>
        </w:tc>
        <w:tc>
          <w:tcPr>
            <w:tcW w:w="1556" w:type="dxa"/>
            <w:vAlign w:val="center"/>
          </w:tcPr>
          <w:p w14:paraId="4C6B56FD" w14:textId="77777777" w:rsidR="00D4033C" w:rsidRDefault="008159C6">
            <w:r>
              <w:t>7.32</w:t>
            </w:r>
          </w:p>
        </w:tc>
      </w:tr>
      <w:tr w:rsidR="00D4033C" w14:paraId="6C346986" w14:textId="77777777">
        <w:tc>
          <w:tcPr>
            <w:tcW w:w="1556" w:type="dxa"/>
            <w:shd w:val="clear" w:color="auto" w:fill="E6E6E6"/>
            <w:vAlign w:val="center"/>
          </w:tcPr>
          <w:p w14:paraId="6E50F46B" w14:textId="77777777" w:rsidR="00D4033C" w:rsidRDefault="008159C6">
            <w:r>
              <w:t>7:00</w:t>
            </w:r>
          </w:p>
        </w:tc>
        <w:tc>
          <w:tcPr>
            <w:tcW w:w="1556" w:type="dxa"/>
            <w:vAlign w:val="center"/>
          </w:tcPr>
          <w:p w14:paraId="32BDACA0" w14:textId="77777777" w:rsidR="00D4033C" w:rsidRDefault="008159C6">
            <w:r>
              <w:t>200.54</w:t>
            </w:r>
          </w:p>
        </w:tc>
        <w:tc>
          <w:tcPr>
            <w:tcW w:w="1556" w:type="dxa"/>
            <w:vAlign w:val="center"/>
          </w:tcPr>
          <w:p w14:paraId="3194446D" w14:textId="77777777" w:rsidR="00D4033C" w:rsidRDefault="008159C6">
            <w:r>
              <w:t>118.31</w:t>
            </w:r>
          </w:p>
        </w:tc>
        <w:tc>
          <w:tcPr>
            <w:tcW w:w="1556" w:type="dxa"/>
            <w:vAlign w:val="center"/>
          </w:tcPr>
          <w:p w14:paraId="2011DC52" w14:textId="77777777" w:rsidR="00D4033C" w:rsidRDefault="008159C6">
            <w:r>
              <w:t>61.46</w:t>
            </w:r>
          </w:p>
        </w:tc>
        <w:tc>
          <w:tcPr>
            <w:tcW w:w="1556" w:type="dxa"/>
            <w:vAlign w:val="center"/>
          </w:tcPr>
          <w:p w14:paraId="683DFDA5" w14:textId="77777777" w:rsidR="00D4033C" w:rsidRDefault="008159C6">
            <w:r>
              <w:t>48.95</w:t>
            </w:r>
          </w:p>
        </w:tc>
        <w:tc>
          <w:tcPr>
            <w:tcW w:w="1556" w:type="dxa"/>
            <w:vAlign w:val="center"/>
          </w:tcPr>
          <w:p w14:paraId="2D388433" w14:textId="77777777" w:rsidR="00D4033C" w:rsidRDefault="008159C6">
            <w:r>
              <w:t>133.40</w:t>
            </w:r>
          </w:p>
        </w:tc>
      </w:tr>
      <w:tr w:rsidR="00D4033C" w14:paraId="0D4EDC32" w14:textId="77777777">
        <w:tc>
          <w:tcPr>
            <w:tcW w:w="1556" w:type="dxa"/>
            <w:shd w:val="clear" w:color="auto" w:fill="E6E6E6"/>
            <w:vAlign w:val="center"/>
          </w:tcPr>
          <w:p w14:paraId="31C12115" w14:textId="77777777" w:rsidR="00D4033C" w:rsidRDefault="008159C6">
            <w:r>
              <w:t>8:00</w:t>
            </w:r>
          </w:p>
        </w:tc>
        <w:tc>
          <w:tcPr>
            <w:tcW w:w="1556" w:type="dxa"/>
            <w:vAlign w:val="center"/>
          </w:tcPr>
          <w:p w14:paraId="591EEF94" w14:textId="77777777" w:rsidR="00D4033C" w:rsidRDefault="008159C6">
            <w:r>
              <w:t>346.52</w:t>
            </w:r>
          </w:p>
        </w:tc>
        <w:tc>
          <w:tcPr>
            <w:tcW w:w="1556" w:type="dxa"/>
            <w:vAlign w:val="center"/>
          </w:tcPr>
          <w:p w14:paraId="12D9EF83" w14:textId="77777777" w:rsidR="00D4033C" w:rsidRDefault="008159C6">
            <w:r>
              <w:t>204.56</w:t>
            </w:r>
          </w:p>
        </w:tc>
        <w:tc>
          <w:tcPr>
            <w:tcW w:w="1556" w:type="dxa"/>
            <w:vAlign w:val="center"/>
          </w:tcPr>
          <w:p w14:paraId="4DC639E6" w14:textId="77777777" w:rsidR="00D4033C" w:rsidRDefault="008159C6">
            <w:r>
              <w:t>128.26</w:t>
            </w:r>
          </w:p>
        </w:tc>
        <w:tc>
          <w:tcPr>
            <w:tcW w:w="1556" w:type="dxa"/>
            <w:vAlign w:val="center"/>
          </w:tcPr>
          <w:p w14:paraId="48A80711" w14:textId="77777777" w:rsidR="00D4033C" w:rsidRDefault="008159C6">
            <w:r>
              <w:t>103.01</w:t>
            </w:r>
          </w:p>
        </w:tc>
        <w:tc>
          <w:tcPr>
            <w:tcW w:w="1556" w:type="dxa"/>
            <w:vAlign w:val="center"/>
          </w:tcPr>
          <w:p w14:paraId="71240132" w14:textId="77777777" w:rsidR="00D4033C" w:rsidRDefault="008159C6">
            <w:r>
              <w:t>311.33</w:t>
            </w:r>
          </w:p>
        </w:tc>
      </w:tr>
      <w:tr w:rsidR="00D4033C" w14:paraId="33F2FC74" w14:textId="77777777">
        <w:tc>
          <w:tcPr>
            <w:tcW w:w="1556" w:type="dxa"/>
            <w:shd w:val="clear" w:color="auto" w:fill="E6E6E6"/>
            <w:vAlign w:val="center"/>
          </w:tcPr>
          <w:p w14:paraId="2562158D" w14:textId="77777777" w:rsidR="00D4033C" w:rsidRDefault="008159C6">
            <w:r>
              <w:t>9:00</w:t>
            </w:r>
          </w:p>
        </w:tc>
        <w:tc>
          <w:tcPr>
            <w:tcW w:w="1556" w:type="dxa"/>
            <w:vAlign w:val="center"/>
          </w:tcPr>
          <w:p w14:paraId="3EE17C38" w14:textId="77777777" w:rsidR="00D4033C" w:rsidRDefault="008159C6">
            <w:r>
              <w:t>449.39</w:t>
            </w:r>
          </w:p>
        </w:tc>
        <w:tc>
          <w:tcPr>
            <w:tcW w:w="1556" w:type="dxa"/>
            <w:vAlign w:val="center"/>
          </w:tcPr>
          <w:p w14:paraId="6B673A72" w14:textId="77777777" w:rsidR="00D4033C" w:rsidRDefault="008159C6">
            <w:r>
              <w:t>262.58</w:t>
            </w:r>
          </w:p>
        </w:tc>
        <w:tc>
          <w:tcPr>
            <w:tcW w:w="1556" w:type="dxa"/>
            <w:vAlign w:val="center"/>
          </w:tcPr>
          <w:p w14:paraId="723A19E7" w14:textId="77777777" w:rsidR="00D4033C" w:rsidRDefault="008159C6">
            <w:r>
              <w:t>185.39</w:t>
            </w:r>
          </w:p>
        </w:tc>
        <w:tc>
          <w:tcPr>
            <w:tcW w:w="1556" w:type="dxa"/>
            <w:vAlign w:val="center"/>
          </w:tcPr>
          <w:p w14:paraId="3A00A1BD" w14:textId="77777777" w:rsidR="00D4033C" w:rsidRDefault="008159C6">
            <w:r>
              <w:t>150.27</w:t>
            </w:r>
          </w:p>
        </w:tc>
        <w:tc>
          <w:tcPr>
            <w:tcW w:w="1556" w:type="dxa"/>
            <w:vAlign w:val="center"/>
          </w:tcPr>
          <w:p w14:paraId="45499C03" w14:textId="77777777" w:rsidR="00D4033C" w:rsidRDefault="008159C6">
            <w:r>
              <w:t>503.37</w:t>
            </w:r>
          </w:p>
        </w:tc>
      </w:tr>
      <w:tr w:rsidR="00D4033C" w14:paraId="7490CA50" w14:textId="77777777">
        <w:tc>
          <w:tcPr>
            <w:tcW w:w="1556" w:type="dxa"/>
            <w:shd w:val="clear" w:color="auto" w:fill="E6E6E6"/>
            <w:vAlign w:val="center"/>
          </w:tcPr>
          <w:p w14:paraId="0BCBAE0F" w14:textId="77777777" w:rsidR="00D4033C" w:rsidRDefault="008159C6">
            <w:r>
              <w:t>10:00</w:t>
            </w:r>
          </w:p>
        </w:tc>
        <w:tc>
          <w:tcPr>
            <w:tcW w:w="1556" w:type="dxa"/>
            <w:vAlign w:val="center"/>
          </w:tcPr>
          <w:p w14:paraId="1FE1269B" w14:textId="77777777" w:rsidR="00D4033C" w:rsidRDefault="008159C6">
            <w:r>
              <w:t>472.38</w:t>
            </w:r>
          </w:p>
        </w:tc>
        <w:tc>
          <w:tcPr>
            <w:tcW w:w="1556" w:type="dxa"/>
            <w:vAlign w:val="center"/>
          </w:tcPr>
          <w:p w14:paraId="1B92C1C8" w14:textId="77777777" w:rsidR="00D4033C" w:rsidRDefault="008159C6">
            <w:r>
              <w:t>290.15</w:t>
            </w:r>
          </w:p>
        </w:tc>
        <w:tc>
          <w:tcPr>
            <w:tcW w:w="1556" w:type="dxa"/>
            <w:vAlign w:val="center"/>
          </w:tcPr>
          <w:p w14:paraId="6820D558" w14:textId="77777777" w:rsidR="00D4033C" w:rsidRDefault="008159C6">
            <w:r>
              <w:t>227.03</w:t>
            </w:r>
          </w:p>
        </w:tc>
        <w:tc>
          <w:tcPr>
            <w:tcW w:w="1556" w:type="dxa"/>
            <w:vAlign w:val="center"/>
          </w:tcPr>
          <w:p w14:paraId="4EA579F1" w14:textId="77777777" w:rsidR="00D4033C" w:rsidRDefault="008159C6">
            <w:r>
              <w:t>185.40</w:t>
            </w:r>
          </w:p>
        </w:tc>
        <w:tc>
          <w:tcPr>
            <w:tcW w:w="1556" w:type="dxa"/>
            <w:vAlign w:val="center"/>
          </w:tcPr>
          <w:p w14:paraId="3D43FEBF" w14:textId="77777777" w:rsidR="00D4033C" w:rsidRDefault="008159C6">
            <w:r>
              <w:t>669.23</w:t>
            </w:r>
          </w:p>
        </w:tc>
      </w:tr>
      <w:tr w:rsidR="00D4033C" w14:paraId="54DCECBF" w14:textId="77777777">
        <w:tc>
          <w:tcPr>
            <w:tcW w:w="1556" w:type="dxa"/>
            <w:shd w:val="clear" w:color="auto" w:fill="E6E6E6"/>
            <w:vAlign w:val="center"/>
          </w:tcPr>
          <w:p w14:paraId="71AE5299" w14:textId="77777777" w:rsidR="00D4033C" w:rsidRDefault="008159C6">
            <w:r>
              <w:t>11:00</w:t>
            </w:r>
          </w:p>
        </w:tc>
        <w:tc>
          <w:tcPr>
            <w:tcW w:w="1556" w:type="dxa"/>
            <w:vAlign w:val="center"/>
          </w:tcPr>
          <w:p w14:paraId="47A3BB61" w14:textId="77777777" w:rsidR="00D4033C" w:rsidRDefault="008159C6">
            <w:r>
              <w:t>423.44</w:t>
            </w:r>
          </w:p>
        </w:tc>
        <w:tc>
          <w:tcPr>
            <w:tcW w:w="1556" w:type="dxa"/>
            <w:vAlign w:val="center"/>
          </w:tcPr>
          <w:p w14:paraId="6F58658E" w14:textId="77777777" w:rsidR="00D4033C" w:rsidRDefault="008159C6">
            <w:r>
              <w:t>303.06</w:t>
            </w:r>
          </w:p>
        </w:tc>
        <w:tc>
          <w:tcPr>
            <w:tcW w:w="1556" w:type="dxa"/>
            <w:vAlign w:val="center"/>
          </w:tcPr>
          <w:p w14:paraId="2D3CF950" w14:textId="77777777" w:rsidR="00D4033C" w:rsidRDefault="008159C6">
            <w:r>
              <w:t>256.07</w:t>
            </w:r>
          </w:p>
        </w:tc>
        <w:tc>
          <w:tcPr>
            <w:tcW w:w="1556" w:type="dxa"/>
            <w:vAlign w:val="center"/>
          </w:tcPr>
          <w:p w14:paraId="17354E4D" w14:textId="77777777" w:rsidR="00D4033C" w:rsidRDefault="008159C6">
            <w:r>
              <w:t>209.82</w:t>
            </w:r>
          </w:p>
        </w:tc>
        <w:tc>
          <w:tcPr>
            <w:tcW w:w="1556" w:type="dxa"/>
            <w:vAlign w:val="center"/>
          </w:tcPr>
          <w:p w14:paraId="7309AA73" w14:textId="77777777" w:rsidR="00D4033C" w:rsidRDefault="008159C6">
            <w:r>
              <w:t>761.96</w:t>
            </w:r>
          </w:p>
        </w:tc>
      </w:tr>
      <w:tr w:rsidR="00D4033C" w14:paraId="413D2C0A" w14:textId="77777777">
        <w:tc>
          <w:tcPr>
            <w:tcW w:w="1556" w:type="dxa"/>
            <w:shd w:val="clear" w:color="auto" w:fill="E6E6E6"/>
            <w:vAlign w:val="center"/>
          </w:tcPr>
          <w:p w14:paraId="3A7335AD" w14:textId="77777777" w:rsidR="00D4033C" w:rsidRDefault="008159C6">
            <w:r>
              <w:t>12:00</w:t>
            </w:r>
          </w:p>
        </w:tc>
        <w:tc>
          <w:tcPr>
            <w:tcW w:w="1556" w:type="dxa"/>
            <w:vAlign w:val="center"/>
          </w:tcPr>
          <w:p w14:paraId="70DF02F7" w14:textId="77777777" w:rsidR="00D4033C" w:rsidRDefault="008159C6">
            <w:r>
              <w:t>337.20</w:t>
            </w:r>
          </w:p>
        </w:tc>
        <w:tc>
          <w:tcPr>
            <w:tcW w:w="1556" w:type="dxa"/>
            <w:vAlign w:val="center"/>
          </w:tcPr>
          <w:p w14:paraId="3681A4C2" w14:textId="77777777" w:rsidR="00D4033C" w:rsidRDefault="008159C6">
            <w:r>
              <w:t>371.77</w:t>
            </w:r>
          </w:p>
        </w:tc>
        <w:tc>
          <w:tcPr>
            <w:tcW w:w="1556" w:type="dxa"/>
            <w:vAlign w:val="center"/>
          </w:tcPr>
          <w:p w14:paraId="269A7707" w14:textId="77777777" w:rsidR="00D4033C" w:rsidRDefault="008159C6">
            <w:r>
              <w:t>259.28</w:t>
            </w:r>
          </w:p>
        </w:tc>
        <w:tc>
          <w:tcPr>
            <w:tcW w:w="1556" w:type="dxa"/>
            <w:vAlign w:val="center"/>
          </w:tcPr>
          <w:p w14:paraId="0ED50523" w14:textId="77777777" w:rsidR="00D4033C" w:rsidRDefault="008159C6">
            <w:r>
              <w:t>244.18</w:t>
            </w:r>
          </w:p>
        </w:tc>
        <w:tc>
          <w:tcPr>
            <w:tcW w:w="1556" w:type="dxa"/>
            <w:vAlign w:val="center"/>
          </w:tcPr>
          <w:p w14:paraId="1D32CF08" w14:textId="77777777" w:rsidR="00D4033C" w:rsidRDefault="008159C6">
            <w:r>
              <w:t>790.03</w:t>
            </w:r>
          </w:p>
        </w:tc>
      </w:tr>
      <w:tr w:rsidR="00D4033C" w14:paraId="740A922A" w14:textId="77777777">
        <w:tc>
          <w:tcPr>
            <w:tcW w:w="1556" w:type="dxa"/>
            <w:shd w:val="clear" w:color="auto" w:fill="E6E6E6"/>
            <w:vAlign w:val="center"/>
          </w:tcPr>
          <w:p w14:paraId="62CF5612" w14:textId="77777777" w:rsidR="00D4033C" w:rsidRDefault="008159C6">
            <w:r>
              <w:t>13:00</w:t>
            </w:r>
          </w:p>
        </w:tc>
        <w:tc>
          <w:tcPr>
            <w:tcW w:w="1556" w:type="dxa"/>
            <w:vAlign w:val="center"/>
          </w:tcPr>
          <w:p w14:paraId="4725D398" w14:textId="77777777" w:rsidR="00D4033C" w:rsidRDefault="008159C6">
            <w:r>
              <w:t>287.08</w:t>
            </w:r>
          </w:p>
        </w:tc>
        <w:tc>
          <w:tcPr>
            <w:tcW w:w="1556" w:type="dxa"/>
            <w:vAlign w:val="center"/>
          </w:tcPr>
          <w:p w14:paraId="11334D02" w14:textId="77777777" w:rsidR="00D4033C" w:rsidRDefault="008159C6">
            <w:r>
              <w:t>350.70</w:t>
            </w:r>
          </w:p>
        </w:tc>
        <w:tc>
          <w:tcPr>
            <w:tcW w:w="1556" w:type="dxa"/>
            <w:vAlign w:val="center"/>
          </w:tcPr>
          <w:p w14:paraId="781DF095" w14:textId="77777777" w:rsidR="00D4033C" w:rsidRDefault="008159C6">
            <w:r>
              <w:t>280.24</w:t>
            </w:r>
          </w:p>
        </w:tc>
        <w:tc>
          <w:tcPr>
            <w:tcW w:w="1556" w:type="dxa"/>
            <w:vAlign w:val="center"/>
          </w:tcPr>
          <w:p w14:paraId="2FA38070" w14:textId="77777777" w:rsidR="00D4033C" w:rsidRDefault="008159C6">
            <w:r>
              <w:t>233.14</w:t>
            </w:r>
          </w:p>
        </w:tc>
        <w:tc>
          <w:tcPr>
            <w:tcW w:w="1556" w:type="dxa"/>
            <w:vAlign w:val="center"/>
          </w:tcPr>
          <w:p w14:paraId="2E83095A" w14:textId="77777777" w:rsidR="00D4033C" w:rsidRDefault="008159C6">
            <w:r>
              <w:t>796.27</w:t>
            </w:r>
          </w:p>
        </w:tc>
      </w:tr>
      <w:tr w:rsidR="00D4033C" w14:paraId="7C0D0A29" w14:textId="77777777">
        <w:tc>
          <w:tcPr>
            <w:tcW w:w="1556" w:type="dxa"/>
            <w:shd w:val="clear" w:color="auto" w:fill="E6E6E6"/>
            <w:vAlign w:val="center"/>
          </w:tcPr>
          <w:p w14:paraId="5496589B" w14:textId="77777777" w:rsidR="00D4033C" w:rsidRDefault="008159C6">
            <w:r>
              <w:t>14:00</w:t>
            </w:r>
          </w:p>
        </w:tc>
        <w:tc>
          <w:tcPr>
            <w:tcW w:w="1556" w:type="dxa"/>
            <w:vAlign w:val="center"/>
          </w:tcPr>
          <w:p w14:paraId="26D21C2F" w14:textId="77777777" w:rsidR="00D4033C" w:rsidRDefault="008159C6">
            <w:r>
              <w:t>254.01</w:t>
            </w:r>
          </w:p>
        </w:tc>
        <w:tc>
          <w:tcPr>
            <w:tcW w:w="1556" w:type="dxa"/>
            <w:vAlign w:val="center"/>
          </w:tcPr>
          <w:p w14:paraId="659003CC" w14:textId="77777777" w:rsidR="00D4033C" w:rsidRDefault="008159C6">
            <w:r>
              <w:t>299.99</w:t>
            </w:r>
          </w:p>
        </w:tc>
        <w:tc>
          <w:tcPr>
            <w:tcW w:w="1556" w:type="dxa"/>
            <w:vAlign w:val="center"/>
          </w:tcPr>
          <w:p w14:paraId="60EEA94F" w14:textId="77777777" w:rsidR="00D4033C" w:rsidRDefault="008159C6">
            <w:r>
              <w:t>357.85</w:t>
            </w:r>
          </w:p>
        </w:tc>
        <w:tc>
          <w:tcPr>
            <w:tcW w:w="1556" w:type="dxa"/>
            <w:vAlign w:val="center"/>
          </w:tcPr>
          <w:p w14:paraId="3EE233BC" w14:textId="77777777" w:rsidR="00D4033C" w:rsidRDefault="008159C6">
            <w:r>
              <w:t>208.78</w:t>
            </w:r>
          </w:p>
        </w:tc>
        <w:tc>
          <w:tcPr>
            <w:tcW w:w="1556" w:type="dxa"/>
            <w:vAlign w:val="center"/>
          </w:tcPr>
          <w:p w14:paraId="06E78CB1" w14:textId="77777777" w:rsidR="00D4033C" w:rsidRDefault="008159C6">
            <w:r>
              <w:t>800.48</w:t>
            </w:r>
          </w:p>
        </w:tc>
      </w:tr>
      <w:tr w:rsidR="00D4033C" w14:paraId="2923EF8F" w14:textId="77777777">
        <w:tc>
          <w:tcPr>
            <w:tcW w:w="1556" w:type="dxa"/>
            <w:shd w:val="clear" w:color="auto" w:fill="E6E6E6"/>
            <w:vAlign w:val="center"/>
          </w:tcPr>
          <w:p w14:paraId="1B4BB903" w14:textId="77777777" w:rsidR="00D4033C" w:rsidRDefault="008159C6">
            <w:r>
              <w:t>15:00</w:t>
            </w:r>
          </w:p>
        </w:tc>
        <w:tc>
          <w:tcPr>
            <w:tcW w:w="1556" w:type="dxa"/>
            <w:vAlign w:val="center"/>
          </w:tcPr>
          <w:p w14:paraId="43057424" w14:textId="77777777" w:rsidR="00D4033C" w:rsidRDefault="008159C6">
            <w:r>
              <w:t>192.36</w:t>
            </w:r>
          </w:p>
        </w:tc>
        <w:tc>
          <w:tcPr>
            <w:tcW w:w="1556" w:type="dxa"/>
            <w:vAlign w:val="center"/>
          </w:tcPr>
          <w:p w14:paraId="434570EE" w14:textId="77777777" w:rsidR="00D4033C" w:rsidRDefault="008159C6">
            <w:r>
              <w:t>252.56</w:t>
            </w:r>
          </w:p>
        </w:tc>
        <w:tc>
          <w:tcPr>
            <w:tcW w:w="1556" w:type="dxa"/>
            <w:vAlign w:val="center"/>
          </w:tcPr>
          <w:p w14:paraId="5A0A2ADC" w14:textId="77777777" w:rsidR="00D4033C" w:rsidRDefault="008159C6">
            <w:r>
              <w:t>427.78</w:t>
            </w:r>
          </w:p>
        </w:tc>
        <w:tc>
          <w:tcPr>
            <w:tcW w:w="1556" w:type="dxa"/>
            <w:vAlign w:val="center"/>
          </w:tcPr>
          <w:p w14:paraId="531B0FF0" w14:textId="77777777" w:rsidR="00D4033C" w:rsidRDefault="008159C6">
            <w:r>
              <w:t>162.85</w:t>
            </w:r>
          </w:p>
        </w:tc>
        <w:tc>
          <w:tcPr>
            <w:tcW w:w="1556" w:type="dxa"/>
            <w:vAlign w:val="center"/>
          </w:tcPr>
          <w:p w14:paraId="503F581B" w14:textId="77777777" w:rsidR="00D4033C" w:rsidRDefault="008159C6">
            <w:r>
              <w:t>788.65</w:t>
            </w:r>
          </w:p>
        </w:tc>
      </w:tr>
      <w:tr w:rsidR="00D4033C" w14:paraId="47ECE684" w14:textId="77777777">
        <w:tc>
          <w:tcPr>
            <w:tcW w:w="1556" w:type="dxa"/>
            <w:shd w:val="clear" w:color="auto" w:fill="E6E6E6"/>
            <w:vAlign w:val="center"/>
          </w:tcPr>
          <w:p w14:paraId="62A9FC11" w14:textId="77777777" w:rsidR="00D4033C" w:rsidRDefault="008159C6">
            <w:r>
              <w:t>16:00</w:t>
            </w:r>
          </w:p>
        </w:tc>
        <w:tc>
          <w:tcPr>
            <w:tcW w:w="1556" w:type="dxa"/>
            <w:vAlign w:val="center"/>
          </w:tcPr>
          <w:p w14:paraId="2E37FE14" w14:textId="77777777" w:rsidR="00D4033C" w:rsidRDefault="008159C6">
            <w:r>
              <w:t>160.21</w:t>
            </w:r>
          </w:p>
        </w:tc>
        <w:tc>
          <w:tcPr>
            <w:tcW w:w="1556" w:type="dxa"/>
            <w:vAlign w:val="center"/>
          </w:tcPr>
          <w:p w14:paraId="351B204E" w14:textId="77777777" w:rsidR="00D4033C" w:rsidRDefault="008159C6">
            <w:r>
              <w:t>256.13</w:t>
            </w:r>
          </w:p>
        </w:tc>
        <w:tc>
          <w:tcPr>
            <w:tcW w:w="1556" w:type="dxa"/>
            <w:vAlign w:val="center"/>
          </w:tcPr>
          <w:p w14:paraId="6CB31E69" w14:textId="77777777" w:rsidR="00D4033C" w:rsidRDefault="008159C6">
            <w:r>
              <w:t>464.53</w:t>
            </w:r>
          </w:p>
        </w:tc>
        <w:tc>
          <w:tcPr>
            <w:tcW w:w="1556" w:type="dxa"/>
            <w:vAlign w:val="center"/>
          </w:tcPr>
          <w:p w14:paraId="2EA28653" w14:textId="77777777" w:rsidR="00D4033C" w:rsidRDefault="008159C6">
            <w:r>
              <w:t>134.65</w:t>
            </w:r>
          </w:p>
        </w:tc>
        <w:tc>
          <w:tcPr>
            <w:tcW w:w="1556" w:type="dxa"/>
            <w:vAlign w:val="center"/>
          </w:tcPr>
          <w:p w14:paraId="2C07F273" w14:textId="77777777" w:rsidR="00D4033C" w:rsidRDefault="008159C6">
            <w:r>
              <w:t>618.98</w:t>
            </w:r>
          </w:p>
        </w:tc>
      </w:tr>
      <w:tr w:rsidR="00D4033C" w14:paraId="46BF9E21" w14:textId="77777777">
        <w:tc>
          <w:tcPr>
            <w:tcW w:w="1556" w:type="dxa"/>
            <w:shd w:val="clear" w:color="auto" w:fill="E6E6E6"/>
            <w:vAlign w:val="center"/>
          </w:tcPr>
          <w:p w14:paraId="66542D64" w14:textId="77777777" w:rsidR="00D4033C" w:rsidRDefault="008159C6">
            <w:r>
              <w:t>17:00</w:t>
            </w:r>
          </w:p>
        </w:tc>
        <w:tc>
          <w:tcPr>
            <w:tcW w:w="1556" w:type="dxa"/>
            <w:vAlign w:val="center"/>
          </w:tcPr>
          <w:p w14:paraId="465E548E" w14:textId="77777777" w:rsidR="00D4033C" w:rsidRDefault="008159C6">
            <w:r>
              <w:t>118.61</w:t>
            </w:r>
          </w:p>
        </w:tc>
        <w:tc>
          <w:tcPr>
            <w:tcW w:w="1556" w:type="dxa"/>
            <w:vAlign w:val="center"/>
          </w:tcPr>
          <w:p w14:paraId="2BDEB5C3" w14:textId="77777777" w:rsidR="00D4033C" w:rsidRDefault="008159C6">
            <w:r>
              <w:t>240.27</w:t>
            </w:r>
          </w:p>
        </w:tc>
        <w:tc>
          <w:tcPr>
            <w:tcW w:w="1556" w:type="dxa"/>
            <w:vAlign w:val="center"/>
          </w:tcPr>
          <w:p w14:paraId="19EFBC14" w14:textId="77777777" w:rsidR="00D4033C" w:rsidRDefault="008159C6">
            <w:r>
              <w:t>423.74</w:t>
            </w:r>
          </w:p>
        </w:tc>
        <w:tc>
          <w:tcPr>
            <w:tcW w:w="1556" w:type="dxa"/>
            <w:vAlign w:val="center"/>
          </w:tcPr>
          <w:p w14:paraId="1D0F149F" w14:textId="77777777" w:rsidR="00D4033C" w:rsidRDefault="008159C6">
            <w:r>
              <w:t>98.35</w:t>
            </w:r>
          </w:p>
        </w:tc>
        <w:tc>
          <w:tcPr>
            <w:tcW w:w="1556" w:type="dxa"/>
            <w:vAlign w:val="center"/>
          </w:tcPr>
          <w:p w14:paraId="6696EAEE" w14:textId="77777777" w:rsidR="00D4033C" w:rsidRDefault="008159C6">
            <w:r>
              <w:t>406.80</w:t>
            </w:r>
          </w:p>
        </w:tc>
      </w:tr>
      <w:tr w:rsidR="00D4033C" w14:paraId="01A962AE" w14:textId="77777777">
        <w:tc>
          <w:tcPr>
            <w:tcW w:w="1556" w:type="dxa"/>
            <w:shd w:val="clear" w:color="auto" w:fill="E6E6E6"/>
            <w:vAlign w:val="center"/>
          </w:tcPr>
          <w:p w14:paraId="40222085" w14:textId="77777777" w:rsidR="00D4033C" w:rsidRDefault="008159C6">
            <w:r>
              <w:t>18:00</w:t>
            </w:r>
          </w:p>
        </w:tc>
        <w:tc>
          <w:tcPr>
            <w:tcW w:w="1556" w:type="dxa"/>
            <w:vAlign w:val="center"/>
          </w:tcPr>
          <w:p w14:paraId="7846618F" w14:textId="77777777" w:rsidR="00D4033C" w:rsidRDefault="008159C6">
            <w:r>
              <w:t>62.44</w:t>
            </w:r>
          </w:p>
        </w:tc>
        <w:tc>
          <w:tcPr>
            <w:tcW w:w="1556" w:type="dxa"/>
            <w:vAlign w:val="center"/>
          </w:tcPr>
          <w:p w14:paraId="3F19A396" w14:textId="77777777" w:rsidR="00D4033C" w:rsidRDefault="008159C6">
            <w:r>
              <w:t>208.30</w:t>
            </w:r>
          </w:p>
        </w:tc>
        <w:tc>
          <w:tcPr>
            <w:tcW w:w="1556" w:type="dxa"/>
            <w:vAlign w:val="center"/>
          </w:tcPr>
          <w:p w14:paraId="55A5760D" w14:textId="77777777" w:rsidR="00D4033C" w:rsidRDefault="008159C6">
            <w:r>
              <w:t>372.61</w:t>
            </w:r>
          </w:p>
        </w:tc>
        <w:tc>
          <w:tcPr>
            <w:tcW w:w="1556" w:type="dxa"/>
            <w:vAlign w:val="center"/>
          </w:tcPr>
          <w:p w14:paraId="47AEB247" w14:textId="77777777" w:rsidR="00D4033C" w:rsidRDefault="008159C6">
            <w:r>
              <w:t>51.63</w:t>
            </w:r>
          </w:p>
        </w:tc>
        <w:tc>
          <w:tcPr>
            <w:tcW w:w="1556" w:type="dxa"/>
            <w:vAlign w:val="center"/>
          </w:tcPr>
          <w:p w14:paraId="13FA3AAB" w14:textId="77777777" w:rsidR="00D4033C" w:rsidRDefault="008159C6">
            <w:r>
              <w:t>208.58</w:t>
            </w:r>
          </w:p>
        </w:tc>
      </w:tr>
      <w:tr w:rsidR="00D4033C" w14:paraId="176D196A" w14:textId="77777777">
        <w:tc>
          <w:tcPr>
            <w:tcW w:w="1556" w:type="dxa"/>
            <w:shd w:val="clear" w:color="auto" w:fill="E6E6E6"/>
            <w:vAlign w:val="center"/>
          </w:tcPr>
          <w:p w14:paraId="5A3B554C" w14:textId="77777777" w:rsidR="00D4033C" w:rsidRDefault="008159C6">
            <w:r>
              <w:t>19:00</w:t>
            </w:r>
          </w:p>
        </w:tc>
        <w:tc>
          <w:tcPr>
            <w:tcW w:w="1556" w:type="dxa"/>
            <w:vAlign w:val="center"/>
          </w:tcPr>
          <w:p w14:paraId="31442545" w14:textId="77777777" w:rsidR="00D4033C" w:rsidRDefault="008159C6">
            <w:r>
              <w:t>9.49</w:t>
            </w:r>
          </w:p>
        </w:tc>
        <w:tc>
          <w:tcPr>
            <w:tcW w:w="1556" w:type="dxa"/>
            <w:vAlign w:val="center"/>
          </w:tcPr>
          <w:p w14:paraId="1E569326" w14:textId="77777777" w:rsidR="00D4033C" w:rsidRDefault="008159C6">
            <w:r>
              <w:t>115.40</w:t>
            </w:r>
          </w:p>
        </w:tc>
        <w:tc>
          <w:tcPr>
            <w:tcW w:w="1556" w:type="dxa"/>
            <w:vAlign w:val="center"/>
          </w:tcPr>
          <w:p w14:paraId="7A57CC6D" w14:textId="77777777" w:rsidR="00D4033C" w:rsidRDefault="008159C6">
            <w:r>
              <w:t>195.97</w:t>
            </w:r>
          </w:p>
        </w:tc>
        <w:tc>
          <w:tcPr>
            <w:tcW w:w="1556" w:type="dxa"/>
            <w:vAlign w:val="center"/>
          </w:tcPr>
          <w:p w14:paraId="154A7793" w14:textId="77777777" w:rsidR="00D4033C" w:rsidRDefault="008159C6">
            <w:r>
              <w:t>7.68</w:t>
            </w:r>
          </w:p>
        </w:tc>
        <w:tc>
          <w:tcPr>
            <w:tcW w:w="1556" w:type="dxa"/>
            <w:vAlign w:val="center"/>
          </w:tcPr>
          <w:p w14:paraId="64D9ED2F" w14:textId="77777777" w:rsidR="00D4033C" w:rsidRDefault="008159C6">
            <w:r>
              <w:t>25.50</w:t>
            </w:r>
          </w:p>
        </w:tc>
      </w:tr>
      <w:tr w:rsidR="00D4033C" w14:paraId="4F41F229" w14:textId="77777777">
        <w:tc>
          <w:tcPr>
            <w:tcW w:w="1556" w:type="dxa"/>
            <w:shd w:val="clear" w:color="auto" w:fill="E6E6E6"/>
            <w:vAlign w:val="center"/>
          </w:tcPr>
          <w:p w14:paraId="4F74BC37" w14:textId="77777777" w:rsidR="00D4033C" w:rsidRDefault="008159C6">
            <w:r>
              <w:t>20:00</w:t>
            </w:r>
          </w:p>
        </w:tc>
        <w:tc>
          <w:tcPr>
            <w:tcW w:w="1556" w:type="dxa"/>
            <w:vAlign w:val="center"/>
          </w:tcPr>
          <w:p w14:paraId="4C657979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6BF1FB95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3D4D8129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6160C973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591D2C86" w14:textId="77777777" w:rsidR="00D4033C" w:rsidRDefault="008159C6">
            <w:r>
              <w:t>0.00</w:t>
            </w:r>
          </w:p>
        </w:tc>
      </w:tr>
      <w:tr w:rsidR="00D4033C" w14:paraId="29765B79" w14:textId="77777777">
        <w:tc>
          <w:tcPr>
            <w:tcW w:w="1556" w:type="dxa"/>
            <w:shd w:val="clear" w:color="auto" w:fill="E6E6E6"/>
            <w:vAlign w:val="center"/>
          </w:tcPr>
          <w:p w14:paraId="2FF3F4CC" w14:textId="77777777" w:rsidR="00D4033C" w:rsidRDefault="008159C6">
            <w:r>
              <w:t>21:00</w:t>
            </w:r>
          </w:p>
        </w:tc>
        <w:tc>
          <w:tcPr>
            <w:tcW w:w="1556" w:type="dxa"/>
            <w:vAlign w:val="center"/>
          </w:tcPr>
          <w:p w14:paraId="3D031126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39B5ACE1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09B617EC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29C06698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552C8EFD" w14:textId="77777777" w:rsidR="00D4033C" w:rsidRDefault="008159C6">
            <w:r>
              <w:t>0.00</w:t>
            </w:r>
          </w:p>
        </w:tc>
      </w:tr>
      <w:tr w:rsidR="00D4033C" w14:paraId="24C05364" w14:textId="77777777">
        <w:tc>
          <w:tcPr>
            <w:tcW w:w="1556" w:type="dxa"/>
            <w:shd w:val="clear" w:color="auto" w:fill="E6E6E6"/>
            <w:vAlign w:val="center"/>
          </w:tcPr>
          <w:p w14:paraId="3CA00973" w14:textId="77777777" w:rsidR="00D4033C" w:rsidRDefault="008159C6">
            <w:r>
              <w:t>22:00</w:t>
            </w:r>
          </w:p>
        </w:tc>
        <w:tc>
          <w:tcPr>
            <w:tcW w:w="1556" w:type="dxa"/>
            <w:vAlign w:val="center"/>
          </w:tcPr>
          <w:p w14:paraId="6297481B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60B63103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48832DEF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6B860E9A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10EB0F8D" w14:textId="77777777" w:rsidR="00D4033C" w:rsidRDefault="008159C6">
            <w:r>
              <w:t>0.00</w:t>
            </w:r>
          </w:p>
        </w:tc>
      </w:tr>
      <w:tr w:rsidR="00D4033C" w14:paraId="6E7F9B1D" w14:textId="77777777">
        <w:tc>
          <w:tcPr>
            <w:tcW w:w="1556" w:type="dxa"/>
            <w:shd w:val="clear" w:color="auto" w:fill="E6E6E6"/>
            <w:vAlign w:val="center"/>
          </w:tcPr>
          <w:p w14:paraId="014BDB87" w14:textId="77777777" w:rsidR="00D4033C" w:rsidRDefault="008159C6">
            <w:r>
              <w:t>23:00</w:t>
            </w:r>
          </w:p>
        </w:tc>
        <w:tc>
          <w:tcPr>
            <w:tcW w:w="1556" w:type="dxa"/>
            <w:vAlign w:val="center"/>
          </w:tcPr>
          <w:p w14:paraId="5631865C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44FC59BB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200B25DD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66B85B56" w14:textId="77777777" w:rsidR="00D4033C" w:rsidRDefault="008159C6">
            <w:r>
              <w:t>0.00</w:t>
            </w:r>
          </w:p>
        </w:tc>
        <w:tc>
          <w:tcPr>
            <w:tcW w:w="1556" w:type="dxa"/>
            <w:vAlign w:val="center"/>
          </w:tcPr>
          <w:p w14:paraId="4994DA18" w14:textId="77777777" w:rsidR="00D4033C" w:rsidRDefault="008159C6">
            <w:r>
              <w:t>0.00</w:t>
            </w:r>
          </w:p>
        </w:tc>
      </w:tr>
    </w:tbl>
    <w:p w14:paraId="306EA3EB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 w14:paraId="1F9335EE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</w:p>
    <w:p w14:paraId="6D88B0D8" w14:textId="77777777" w:rsidR="00697366" w:rsidRDefault="00697366" w:rsidP="00CA66B7">
      <w:pPr>
        <w:pStyle w:val="2"/>
      </w:pPr>
      <w:bookmarkStart w:id="43" w:name="_Toc97368074"/>
      <w:bookmarkEnd w:id="0"/>
      <w:r>
        <w:rPr>
          <w:rFonts w:hint="eastAsia"/>
        </w:rPr>
        <w:t>室内</w:t>
      </w:r>
      <w:r>
        <w:t>空气温度</w:t>
      </w:r>
      <w:bookmarkEnd w:id="43"/>
    </w:p>
    <w:p w14:paraId="2FF52FF4" w14:textId="77777777" w:rsidR="009C002A" w:rsidRPr="00CA66B7" w:rsidRDefault="009C002A" w:rsidP="006A4FEA">
      <w:pPr>
        <w:rPr>
          <w:color w:val="000000"/>
          <w:szCs w:val="21"/>
        </w:rPr>
      </w:pPr>
      <w:bookmarkStart w:id="44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4"/>
    </w:p>
    <w:p w14:paraId="6C3D6341" w14:textId="77777777" w:rsidR="00800A70" w:rsidRDefault="00800A70" w:rsidP="006B27F7">
      <w:pPr>
        <w:jc w:val="center"/>
      </w:pPr>
      <w:bookmarkStart w:id="45" w:name="自然通风室内温度表格"/>
      <w:bookmarkEnd w:id="45"/>
    </w:p>
    <w:p w14:paraId="0A1596A0" w14:textId="77777777" w:rsidR="00A279F8" w:rsidRPr="00794676" w:rsidRDefault="00A279F8" w:rsidP="009A61CA">
      <w:pPr>
        <w:pStyle w:val="1"/>
      </w:pPr>
      <w:bookmarkStart w:id="46" w:name="_Toc97368075"/>
      <w:r>
        <w:lastRenderedPageBreak/>
        <w:t>工程材料</w:t>
      </w:r>
      <w:bookmarkEnd w:id="46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D4033C" w14:paraId="78799927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79401BB6" w14:textId="77777777" w:rsidR="00D4033C" w:rsidRDefault="008159C6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B742009" w14:textId="77777777" w:rsidR="00D4033C" w:rsidRDefault="008159C6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0FDCA1F" w14:textId="77777777" w:rsidR="00D4033C" w:rsidRDefault="008159C6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33FBA5D" w14:textId="77777777" w:rsidR="00D4033C" w:rsidRDefault="008159C6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EDD56FA" w14:textId="77777777" w:rsidR="00D4033C" w:rsidRDefault="008159C6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C5EA2D2" w14:textId="77777777" w:rsidR="00D4033C" w:rsidRDefault="008159C6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2598F848" w14:textId="77777777" w:rsidR="00D4033C" w:rsidRDefault="008159C6">
            <w:pPr>
              <w:jc w:val="center"/>
            </w:pPr>
            <w:r>
              <w:t>备注</w:t>
            </w:r>
          </w:p>
        </w:tc>
      </w:tr>
      <w:tr w:rsidR="00D4033C" w14:paraId="289DC2DE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6BF55371" w14:textId="77777777" w:rsidR="00D4033C" w:rsidRDefault="00D4033C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3D8F1401" w14:textId="77777777" w:rsidR="00D4033C" w:rsidRDefault="008159C6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34FF513E" w14:textId="77777777" w:rsidR="00D4033C" w:rsidRDefault="008159C6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1DC7A0F" w14:textId="77777777" w:rsidR="00D4033C" w:rsidRDefault="008159C6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24376AD" w14:textId="77777777" w:rsidR="00D4033C" w:rsidRDefault="008159C6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312CB3E6" w14:textId="77777777" w:rsidR="00D4033C" w:rsidRDefault="008159C6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1AFE4B5C" w14:textId="77777777" w:rsidR="00D4033C" w:rsidRDefault="00D4033C">
            <w:pPr>
              <w:jc w:val="center"/>
            </w:pPr>
          </w:p>
        </w:tc>
      </w:tr>
      <w:tr w:rsidR="00D4033C" w14:paraId="1D1E52A4" w14:textId="77777777">
        <w:tc>
          <w:tcPr>
            <w:tcW w:w="2196" w:type="dxa"/>
            <w:shd w:val="clear" w:color="auto" w:fill="E6E6E6"/>
            <w:vAlign w:val="center"/>
          </w:tcPr>
          <w:p w14:paraId="47498C33" w14:textId="77777777" w:rsidR="00D4033C" w:rsidRDefault="008159C6">
            <w:r>
              <w:t>水泥砂浆</w:t>
            </w:r>
          </w:p>
        </w:tc>
        <w:tc>
          <w:tcPr>
            <w:tcW w:w="1018" w:type="dxa"/>
            <w:vAlign w:val="center"/>
          </w:tcPr>
          <w:p w14:paraId="6B945A4A" w14:textId="77777777" w:rsidR="00D4033C" w:rsidRDefault="008159C6">
            <w:r>
              <w:t>0.930</w:t>
            </w:r>
          </w:p>
        </w:tc>
        <w:tc>
          <w:tcPr>
            <w:tcW w:w="1030" w:type="dxa"/>
            <w:vAlign w:val="center"/>
          </w:tcPr>
          <w:p w14:paraId="3558B9F3" w14:textId="77777777" w:rsidR="00D4033C" w:rsidRDefault="008159C6">
            <w:r>
              <w:t>11.370</w:t>
            </w:r>
          </w:p>
        </w:tc>
        <w:tc>
          <w:tcPr>
            <w:tcW w:w="848" w:type="dxa"/>
            <w:vAlign w:val="center"/>
          </w:tcPr>
          <w:p w14:paraId="27E27CDD" w14:textId="77777777" w:rsidR="00D4033C" w:rsidRDefault="008159C6">
            <w:r>
              <w:t>1800.0</w:t>
            </w:r>
          </w:p>
        </w:tc>
        <w:tc>
          <w:tcPr>
            <w:tcW w:w="1018" w:type="dxa"/>
            <w:vAlign w:val="center"/>
          </w:tcPr>
          <w:p w14:paraId="36DCFF1B" w14:textId="77777777" w:rsidR="00D4033C" w:rsidRDefault="008159C6">
            <w:r>
              <w:t>1050.0</w:t>
            </w:r>
          </w:p>
        </w:tc>
        <w:tc>
          <w:tcPr>
            <w:tcW w:w="1188" w:type="dxa"/>
            <w:vAlign w:val="center"/>
          </w:tcPr>
          <w:p w14:paraId="573379F6" w14:textId="77777777" w:rsidR="00D4033C" w:rsidRDefault="008159C6">
            <w:r>
              <w:t>0.0210</w:t>
            </w:r>
          </w:p>
        </w:tc>
        <w:tc>
          <w:tcPr>
            <w:tcW w:w="1516" w:type="dxa"/>
            <w:vAlign w:val="center"/>
          </w:tcPr>
          <w:p w14:paraId="6CDAB352" w14:textId="77777777" w:rsidR="00D4033C" w:rsidRDefault="008159C6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4033C" w14:paraId="29B8984A" w14:textId="77777777">
        <w:tc>
          <w:tcPr>
            <w:tcW w:w="2196" w:type="dxa"/>
            <w:shd w:val="clear" w:color="auto" w:fill="E6E6E6"/>
            <w:vAlign w:val="center"/>
          </w:tcPr>
          <w:p w14:paraId="2F552F2D" w14:textId="77777777" w:rsidR="00D4033C" w:rsidRDefault="008159C6">
            <w:r>
              <w:t>石灰砂浆</w:t>
            </w:r>
          </w:p>
        </w:tc>
        <w:tc>
          <w:tcPr>
            <w:tcW w:w="1018" w:type="dxa"/>
            <w:vAlign w:val="center"/>
          </w:tcPr>
          <w:p w14:paraId="71FFA3C4" w14:textId="77777777" w:rsidR="00D4033C" w:rsidRDefault="008159C6">
            <w:r>
              <w:t>0.810</w:t>
            </w:r>
          </w:p>
        </w:tc>
        <w:tc>
          <w:tcPr>
            <w:tcW w:w="1030" w:type="dxa"/>
            <w:vAlign w:val="center"/>
          </w:tcPr>
          <w:p w14:paraId="773A8EE9" w14:textId="77777777" w:rsidR="00D4033C" w:rsidRDefault="008159C6">
            <w:r>
              <w:t>10.070</w:t>
            </w:r>
          </w:p>
        </w:tc>
        <w:tc>
          <w:tcPr>
            <w:tcW w:w="848" w:type="dxa"/>
            <w:vAlign w:val="center"/>
          </w:tcPr>
          <w:p w14:paraId="1C897277" w14:textId="77777777" w:rsidR="00D4033C" w:rsidRDefault="008159C6">
            <w:r>
              <w:t>1600.0</w:t>
            </w:r>
          </w:p>
        </w:tc>
        <w:tc>
          <w:tcPr>
            <w:tcW w:w="1018" w:type="dxa"/>
            <w:vAlign w:val="center"/>
          </w:tcPr>
          <w:p w14:paraId="5FF8EF68" w14:textId="77777777" w:rsidR="00D4033C" w:rsidRDefault="008159C6">
            <w:r>
              <w:t>1050.0</w:t>
            </w:r>
          </w:p>
        </w:tc>
        <w:tc>
          <w:tcPr>
            <w:tcW w:w="1188" w:type="dxa"/>
            <w:vAlign w:val="center"/>
          </w:tcPr>
          <w:p w14:paraId="6C05611D" w14:textId="77777777" w:rsidR="00D4033C" w:rsidRDefault="008159C6">
            <w:r>
              <w:t>0.0443</w:t>
            </w:r>
          </w:p>
        </w:tc>
        <w:tc>
          <w:tcPr>
            <w:tcW w:w="1516" w:type="dxa"/>
            <w:vAlign w:val="center"/>
          </w:tcPr>
          <w:p w14:paraId="256B8ACD" w14:textId="77777777" w:rsidR="00D4033C" w:rsidRDefault="008159C6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4033C" w14:paraId="78D51A2E" w14:textId="77777777">
        <w:tc>
          <w:tcPr>
            <w:tcW w:w="2196" w:type="dxa"/>
            <w:shd w:val="clear" w:color="auto" w:fill="E6E6E6"/>
            <w:vAlign w:val="center"/>
          </w:tcPr>
          <w:p w14:paraId="29B7231B" w14:textId="77777777" w:rsidR="00D4033C" w:rsidRDefault="008159C6">
            <w:r>
              <w:t>钢筋混凝土</w:t>
            </w:r>
          </w:p>
        </w:tc>
        <w:tc>
          <w:tcPr>
            <w:tcW w:w="1018" w:type="dxa"/>
            <w:vAlign w:val="center"/>
          </w:tcPr>
          <w:p w14:paraId="71CA7C93" w14:textId="77777777" w:rsidR="00D4033C" w:rsidRDefault="008159C6">
            <w:r>
              <w:t>1.740</w:t>
            </w:r>
          </w:p>
        </w:tc>
        <w:tc>
          <w:tcPr>
            <w:tcW w:w="1030" w:type="dxa"/>
            <w:vAlign w:val="center"/>
          </w:tcPr>
          <w:p w14:paraId="001A1555" w14:textId="77777777" w:rsidR="00D4033C" w:rsidRDefault="008159C6">
            <w:r>
              <w:t>17.200</w:t>
            </w:r>
          </w:p>
        </w:tc>
        <w:tc>
          <w:tcPr>
            <w:tcW w:w="848" w:type="dxa"/>
            <w:vAlign w:val="center"/>
          </w:tcPr>
          <w:p w14:paraId="03B11029" w14:textId="77777777" w:rsidR="00D4033C" w:rsidRDefault="008159C6">
            <w:r>
              <w:t>2500.0</w:t>
            </w:r>
          </w:p>
        </w:tc>
        <w:tc>
          <w:tcPr>
            <w:tcW w:w="1018" w:type="dxa"/>
            <w:vAlign w:val="center"/>
          </w:tcPr>
          <w:p w14:paraId="3AC5A3CD" w14:textId="77777777" w:rsidR="00D4033C" w:rsidRDefault="008159C6">
            <w:r>
              <w:t>920.0</w:t>
            </w:r>
          </w:p>
        </w:tc>
        <w:tc>
          <w:tcPr>
            <w:tcW w:w="1188" w:type="dxa"/>
            <w:vAlign w:val="center"/>
          </w:tcPr>
          <w:p w14:paraId="4B29CC72" w14:textId="77777777" w:rsidR="00D4033C" w:rsidRDefault="008159C6">
            <w:r>
              <w:t>0.0158</w:t>
            </w:r>
          </w:p>
        </w:tc>
        <w:tc>
          <w:tcPr>
            <w:tcW w:w="1516" w:type="dxa"/>
            <w:vAlign w:val="center"/>
          </w:tcPr>
          <w:p w14:paraId="1D95045D" w14:textId="77777777" w:rsidR="00D4033C" w:rsidRDefault="008159C6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4033C" w14:paraId="1F820009" w14:textId="77777777">
        <w:tc>
          <w:tcPr>
            <w:tcW w:w="2196" w:type="dxa"/>
            <w:shd w:val="clear" w:color="auto" w:fill="E6E6E6"/>
            <w:vAlign w:val="center"/>
          </w:tcPr>
          <w:p w14:paraId="225A51F8" w14:textId="77777777" w:rsidR="00D4033C" w:rsidRDefault="008159C6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7E076949" w14:textId="77777777" w:rsidR="00D4033C" w:rsidRDefault="008159C6">
            <w:r>
              <w:t>1.510</w:t>
            </w:r>
          </w:p>
        </w:tc>
        <w:tc>
          <w:tcPr>
            <w:tcW w:w="1030" w:type="dxa"/>
            <w:vAlign w:val="center"/>
          </w:tcPr>
          <w:p w14:paraId="7D5F1FAF" w14:textId="77777777" w:rsidR="00D4033C" w:rsidRDefault="008159C6">
            <w:r>
              <w:t>15.360</w:t>
            </w:r>
          </w:p>
        </w:tc>
        <w:tc>
          <w:tcPr>
            <w:tcW w:w="848" w:type="dxa"/>
            <w:vAlign w:val="center"/>
          </w:tcPr>
          <w:p w14:paraId="454F7AAE" w14:textId="77777777" w:rsidR="00D4033C" w:rsidRDefault="008159C6">
            <w:r>
              <w:t>2300.0</w:t>
            </w:r>
          </w:p>
        </w:tc>
        <w:tc>
          <w:tcPr>
            <w:tcW w:w="1018" w:type="dxa"/>
            <w:vAlign w:val="center"/>
          </w:tcPr>
          <w:p w14:paraId="152233AA" w14:textId="77777777" w:rsidR="00D4033C" w:rsidRDefault="008159C6">
            <w:r>
              <w:t>920.0</w:t>
            </w:r>
          </w:p>
        </w:tc>
        <w:tc>
          <w:tcPr>
            <w:tcW w:w="1188" w:type="dxa"/>
            <w:vAlign w:val="center"/>
          </w:tcPr>
          <w:p w14:paraId="5C24BB0D" w14:textId="77777777" w:rsidR="00D4033C" w:rsidRDefault="008159C6">
            <w:r>
              <w:t>0.0173</w:t>
            </w:r>
          </w:p>
        </w:tc>
        <w:tc>
          <w:tcPr>
            <w:tcW w:w="1516" w:type="dxa"/>
            <w:vAlign w:val="center"/>
          </w:tcPr>
          <w:p w14:paraId="0828C7B4" w14:textId="77777777" w:rsidR="00D4033C" w:rsidRDefault="008159C6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4033C" w14:paraId="55A6CF14" w14:textId="77777777">
        <w:tc>
          <w:tcPr>
            <w:tcW w:w="2196" w:type="dxa"/>
            <w:shd w:val="clear" w:color="auto" w:fill="E6E6E6"/>
            <w:vAlign w:val="center"/>
          </w:tcPr>
          <w:p w14:paraId="59482339" w14:textId="77777777" w:rsidR="00D4033C" w:rsidRDefault="008159C6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3F7C2643" w14:textId="77777777" w:rsidR="00D4033C" w:rsidRDefault="008159C6">
            <w:r>
              <w:t>0.030</w:t>
            </w:r>
          </w:p>
        </w:tc>
        <w:tc>
          <w:tcPr>
            <w:tcW w:w="1030" w:type="dxa"/>
            <w:vAlign w:val="center"/>
          </w:tcPr>
          <w:p w14:paraId="18D4A90A" w14:textId="77777777" w:rsidR="00D4033C" w:rsidRDefault="008159C6">
            <w:r>
              <w:t>0.340</w:t>
            </w:r>
          </w:p>
        </w:tc>
        <w:tc>
          <w:tcPr>
            <w:tcW w:w="848" w:type="dxa"/>
            <w:vAlign w:val="center"/>
          </w:tcPr>
          <w:p w14:paraId="3165B029" w14:textId="77777777" w:rsidR="00D4033C" w:rsidRDefault="008159C6">
            <w:r>
              <w:t>35.0</w:t>
            </w:r>
          </w:p>
        </w:tc>
        <w:tc>
          <w:tcPr>
            <w:tcW w:w="1018" w:type="dxa"/>
            <w:vAlign w:val="center"/>
          </w:tcPr>
          <w:p w14:paraId="2523F255" w14:textId="77777777" w:rsidR="00D4033C" w:rsidRDefault="008159C6">
            <w:r>
              <w:t>1380.0</w:t>
            </w:r>
          </w:p>
        </w:tc>
        <w:tc>
          <w:tcPr>
            <w:tcW w:w="1188" w:type="dxa"/>
            <w:vAlign w:val="center"/>
          </w:tcPr>
          <w:p w14:paraId="6F146DC2" w14:textId="77777777" w:rsidR="00D4033C" w:rsidRDefault="008159C6">
            <w:r>
              <w:t>0.0000</w:t>
            </w:r>
          </w:p>
        </w:tc>
        <w:tc>
          <w:tcPr>
            <w:tcW w:w="1516" w:type="dxa"/>
            <w:vAlign w:val="center"/>
          </w:tcPr>
          <w:p w14:paraId="7DC3A53B" w14:textId="77777777" w:rsidR="00D4033C" w:rsidRDefault="008159C6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D4033C" w14:paraId="7D285A78" w14:textId="77777777">
        <w:tc>
          <w:tcPr>
            <w:tcW w:w="2196" w:type="dxa"/>
            <w:shd w:val="clear" w:color="auto" w:fill="E6E6E6"/>
            <w:vAlign w:val="center"/>
          </w:tcPr>
          <w:p w14:paraId="7B631BD6" w14:textId="77777777" w:rsidR="00D4033C" w:rsidRDefault="008159C6">
            <w:r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242FDE53" w14:textId="77777777" w:rsidR="00D4033C" w:rsidRDefault="008159C6">
            <w:r>
              <w:t>0.180</w:t>
            </w:r>
          </w:p>
        </w:tc>
        <w:tc>
          <w:tcPr>
            <w:tcW w:w="1030" w:type="dxa"/>
            <w:vAlign w:val="center"/>
          </w:tcPr>
          <w:p w14:paraId="5B70DA1C" w14:textId="77777777" w:rsidR="00D4033C" w:rsidRDefault="008159C6">
            <w:r>
              <w:t>3.100</w:t>
            </w:r>
          </w:p>
        </w:tc>
        <w:tc>
          <w:tcPr>
            <w:tcW w:w="848" w:type="dxa"/>
            <w:vAlign w:val="center"/>
          </w:tcPr>
          <w:p w14:paraId="136C5AB6" w14:textId="77777777" w:rsidR="00D4033C" w:rsidRDefault="008159C6">
            <w:r>
              <w:t>700.0</w:t>
            </w:r>
          </w:p>
        </w:tc>
        <w:tc>
          <w:tcPr>
            <w:tcW w:w="1018" w:type="dxa"/>
            <w:vAlign w:val="center"/>
          </w:tcPr>
          <w:p w14:paraId="3EE0B93B" w14:textId="77777777" w:rsidR="00D4033C" w:rsidRDefault="008159C6">
            <w:r>
              <w:t>1050.0</w:t>
            </w:r>
          </w:p>
        </w:tc>
        <w:tc>
          <w:tcPr>
            <w:tcW w:w="1188" w:type="dxa"/>
            <w:vAlign w:val="center"/>
          </w:tcPr>
          <w:p w14:paraId="4E2EE05A" w14:textId="77777777" w:rsidR="00D4033C" w:rsidRDefault="008159C6">
            <w:r>
              <w:t>0.0998</w:t>
            </w:r>
          </w:p>
        </w:tc>
        <w:tc>
          <w:tcPr>
            <w:tcW w:w="1516" w:type="dxa"/>
            <w:vAlign w:val="center"/>
          </w:tcPr>
          <w:p w14:paraId="7761C751" w14:textId="77777777" w:rsidR="00D4033C" w:rsidRDefault="008159C6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4033C" w14:paraId="31AC2244" w14:textId="77777777">
        <w:tc>
          <w:tcPr>
            <w:tcW w:w="2196" w:type="dxa"/>
            <w:shd w:val="clear" w:color="auto" w:fill="E6E6E6"/>
            <w:vAlign w:val="center"/>
          </w:tcPr>
          <w:p w14:paraId="1023AB1A" w14:textId="77777777" w:rsidR="00D4033C" w:rsidRDefault="008159C6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4367C183" w14:textId="77777777" w:rsidR="00D4033C" w:rsidRDefault="008159C6">
            <w:r>
              <w:t>0.750</w:t>
            </w:r>
          </w:p>
        </w:tc>
        <w:tc>
          <w:tcPr>
            <w:tcW w:w="1030" w:type="dxa"/>
            <w:vAlign w:val="center"/>
          </w:tcPr>
          <w:p w14:paraId="7E7799D9" w14:textId="77777777" w:rsidR="00D4033C" w:rsidRDefault="008159C6">
            <w:r>
              <w:t>7.490</w:t>
            </w:r>
          </w:p>
        </w:tc>
        <w:tc>
          <w:tcPr>
            <w:tcW w:w="848" w:type="dxa"/>
            <w:vAlign w:val="center"/>
          </w:tcPr>
          <w:p w14:paraId="4D56232D" w14:textId="77777777" w:rsidR="00D4033C" w:rsidRDefault="008159C6">
            <w:r>
              <w:t>1450.0</w:t>
            </w:r>
          </w:p>
        </w:tc>
        <w:tc>
          <w:tcPr>
            <w:tcW w:w="1018" w:type="dxa"/>
            <w:vAlign w:val="center"/>
          </w:tcPr>
          <w:p w14:paraId="7C904D3C" w14:textId="77777777" w:rsidR="00D4033C" w:rsidRDefault="008159C6">
            <w:r>
              <w:t>709.4</w:t>
            </w:r>
          </w:p>
        </w:tc>
        <w:tc>
          <w:tcPr>
            <w:tcW w:w="1188" w:type="dxa"/>
            <w:vAlign w:val="center"/>
          </w:tcPr>
          <w:p w14:paraId="46EFF979" w14:textId="77777777" w:rsidR="00D4033C" w:rsidRDefault="008159C6">
            <w:r>
              <w:t>0.0000</w:t>
            </w:r>
          </w:p>
        </w:tc>
        <w:tc>
          <w:tcPr>
            <w:tcW w:w="1516" w:type="dxa"/>
            <w:vAlign w:val="center"/>
          </w:tcPr>
          <w:p w14:paraId="7F426867" w14:textId="77777777" w:rsidR="00D4033C" w:rsidRDefault="00D4033C">
            <w:pPr>
              <w:rPr>
                <w:sz w:val="18"/>
                <w:szCs w:val="18"/>
              </w:rPr>
            </w:pPr>
          </w:p>
        </w:tc>
      </w:tr>
    </w:tbl>
    <w:p w14:paraId="33AB6571" w14:textId="77777777" w:rsidR="00D4033C" w:rsidRDefault="008159C6">
      <w:pPr>
        <w:pStyle w:val="1"/>
      </w:pPr>
      <w:bookmarkStart w:id="47" w:name="_Toc97368076"/>
      <w:r>
        <w:t>工程构造</w:t>
      </w:r>
      <w:bookmarkEnd w:id="47"/>
    </w:p>
    <w:p w14:paraId="515F789E" w14:textId="77777777" w:rsidR="00D4033C" w:rsidRDefault="008159C6">
      <w:pPr>
        <w:pStyle w:val="2"/>
        <w:jc w:val="left"/>
      </w:pPr>
      <w:bookmarkStart w:id="48" w:name="_Toc97368077"/>
      <w:r>
        <w:t>屋顶构造</w:t>
      </w:r>
      <w:bookmarkEnd w:id="48"/>
    </w:p>
    <w:p w14:paraId="56A313B3" w14:textId="77777777" w:rsidR="00D4033C" w:rsidRDefault="008159C6">
      <w:pPr>
        <w:pStyle w:val="3"/>
      </w:pPr>
      <w:bookmarkStart w:id="49" w:name="_Toc97368078"/>
      <w:r>
        <w:t>屋顶构造一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D4033C" w14:paraId="2F435210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49378CBF" w14:textId="77777777" w:rsidR="00D4033C" w:rsidRDefault="008159C6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31F699A" w14:textId="77777777" w:rsidR="00D4033C" w:rsidRDefault="008159C6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7234091" w14:textId="77777777" w:rsidR="00D4033C" w:rsidRDefault="008159C6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E70CBD3" w14:textId="77777777" w:rsidR="00D4033C" w:rsidRDefault="008159C6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8482CA1" w14:textId="77777777" w:rsidR="00D4033C" w:rsidRDefault="008159C6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3E4E132" w14:textId="77777777" w:rsidR="00D4033C" w:rsidRDefault="008159C6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EA02AA9" w14:textId="77777777" w:rsidR="00D4033C" w:rsidRDefault="008159C6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19153A9" w14:textId="77777777" w:rsidR="00D4033C" w:rsidRDefault="008159C6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D4033C" w14:paraId="53AFEC2F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44AFF738" w14:textId="77777777" w:rsidR="00D4033C" w:rsidRDefault="00D4033C"/>
        </w:tc>
        <w:tc>
          <w:tcPr>
            <w:tcW w:w="834" w:type="dxa"/>
            <w:shd w:val="clear" w:color="auto" w:fill="E6E6E6"/>
            <w:vAlign w:val="center"/>
          </w:tcPr>
          <w:p w14:paraId="2DABFD28" w14:textId="77777777" w:rsidR="00D4033C" w:rsidRDefault="008159C6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A1BAAE4" w14:textId="77777777" w:rsidR="00D4033C" w:rsidRDefault="008159C6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277D1FB" w14:textId="77777777" w:rsidR="00D4033C" w:rsidRDefault="008159C6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9BF6C43" w14:textId="77777777" w:rsidR="00D4033C" w:rsidRDefault="008159C6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FA93DA1" w14:textId="77777777" w:rsidR="00D4033C" w:rsidRDefault="008159C6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AAE038F" w14:textId="77777777" w:rsidR="00D4033C" w:rsidRDefault="008159C6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0CB5606" w14:textId="77777777" w:rsidR="00D4033C" w:rsidRDefault="008159C6">
            <w:r>
              <w:t>D=R*S</w:t>
            </w:r>
          </w:p>
        </w:tc>
      </w:tr>
      <w:tr w:rsidR="00D4033C" w14:paraId="37BB62E7" w14:textId="77777777">
        <w:tc>
          <w:tcPr>
            <w:tcW w:w="2838" w:type="dxa"/>
            <w:vAlign w:val="center"/>
          </w:tcPr>
          <w:p w14:paraId="1F04B645" w14:textId="77777777" w:rsidR="00D4033C" w:rsidRDefault="008159C6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12D13DD3" w14:textId="77777777" w:rsidR="00D4033C" w:rsidRDefault="008159C6">
            <w:r>
              <w:t>40</w:t>
            </w:r>
          </w:p>
        </w:tc>
        <w:tc>
          <w:tcPr>
            <w:tcW w:w="707" w:type="dxa"/>
            <w:vAlign w:val="center"/>
          </w:tcPr>
          <w:p w14:paraId="003D8972" w14:textId="77777777" w:rsidR="00D4033C" w:rsidRDefault="008159C6">
            <w:r>
              <w:t>10.0</w:t>
            </w:r>
          </w:p>
        </w:tc>
        <w:tc>
          <w:tcPr>
            <w:tcW w:w="990" w:type="dxa"/>
            <w:vAlign w:val="center"/>
          </w:tcPr>
          <w:p w14:paraId="53CE79F5" w14:textId="77777777" w:rsidR="00D4033C" w:rsidRDefault="008159C6">
            <w:r>
              <w:t>1.510</w:t>
            </w:r>
          </w:p>
        </w:tc>
        <w:tc>
          <w:tcPr>
            <w:tcW w:w="1131" w:type="dxa"/>
            <w:vAlign w:val="center"/>
          </w:tcPr>
          <w:p w14:paraId="332997E7" w14:textId="77777777" w:rsidR="00D4033C" w:rsidRDefault="008159C6">
            <w:r>
              <w:t>15.360</w:t>
            </w:r>
          </w:p>
        </w:tc>
        <w:tc>
          <w:tcPr>
            <w:tcW w:w="707" w:type="dxa"/>
            <w:vAlign w:val="center"/>
          </w:tcPr>
          <w:p w14:paraId="5DB5505C" w14:textId="77777777" w:rsidR="00D4033C" w:rsidRDefault="008159C6">
            <w:r>
              <w:t>1.00</w:t>
            </w:r>
          </w:p>
        </w:tc>
        <w:tc>
          <w:tcPr>
            <w:tcW w:w="1131" w:type="dxa"/>
            <w:vAlign w:val="center"/>
          </w:tcPr>
          <w:p w14:paraId="0FD8B24A" w14:textId="77777777" w:rsidR="00D4033C" w:rsidRDefault="008159C6">
            <w:r>
              <w:t>0.026</w:t>
            </w:r>
          </w:p>
        </w:tc>
        <w:tc>
          <w:tcPr>
            <w:tcW w:w="990" w:type="dxa"/>
            <w:vAlign w:val="center"/>
          </w:tcPr>
          <w:p w14:paraId="073C84B2" w14:textId="77777777" w:rsidR="00D4033C" w:rsidRDefault="008159C6">
            <w:r>
              <w:t>0.407</w:t>
            </w:r>
          </w:p>
        </w:tc>
      </w:tr>
      <w:tr w:rsidR="00D4033C" w14:paraId="733F03C7" w14:textId="77777777">
        <w:tc>
          <w:tcPr>
            <w:tcW w:w="2838" w:type="dxa"/>
            <w:vAlign w:val="center"/>
          </w:tcPr>
          <w:p w14:paraId="2ACE0146" w14:textId="77777777" w:rsidR="00D4033C" w:rsidRDefault="008159C6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3C13AD9A" w14:textId="77777777" w:rsidR="00D4033C" w:rsidRDefault="008159C6">
            <w:r>
              <w:t>20</w:t>
            </w:r>
          </w:p>
        </w:tc>
        <w:tc>
          <w:tcPr>
            <w:tcW w:w="707" w:type="dxa"/>
            <w:vAlign w:val="center"/>
          </w:tcPr>
          <w:p w14:paraId="59F7B83F" w14:textId="77777777" w:rsidR="00D4033C" w:rsidRDefault="008159C6">
            <w:r>
              <w:t>10.0</w:t>
            </w:r>
          </w:p>
        </w:tc>
        <w:tc>
          <w:tcPr>
            <w:tcW w:w="990" w:type="dxa"/>
            <w:vAlign w:val="center"/>
          </w:tcPr>
          <w:p w14:paraId="0F6437C9" w14:textId="77777777" w:rsidR="00D4033C" w:rsidRDefault="008159C6">
            <w:r>
              <w:t>0.030</w:t>
            </w:r>
          </w:p>
        </w:tc>
        <w:tc>
          <w:tcPr>
            <w:tcW w:w="1131" w:type="dxa"/>
            <w:vAlign w:val="center"/>
          </w:tcPr>
          <w:p w14:paraId="12BCC6E8" w14:textId="77777777" w:rsidR="00D4033C" w:rsidRDefault="008159C6">
            <w:r>
              <w:t>0.340</w:t>
            </w:r>
          </w:p>
        </w:tc>
        <w:tc>
          <w:tcPr>
            <w:tcW w:w="707" w:type="dxa"/>
            <w:vAlign w:val="center"/>
          </w:tcPr>
          <w:p w14:paraId="6F275E30" w14:textId="77777777" w:rsidR="00D4033C" w:rsidRDefault="008159C6">
            <w:r>
              <w:t>1.20</w:t>
            </w:r>
          </w:p>
        </w:tc>
        <w:tc>
          <w:tcPr>
            <w:tcW w:w="1131" w:type="dxa"/>
            <w:vAlign w:val="center"/>
          </w:tcPr>
          <w:p w14:paraId="54554236" w14:textId="77777777" w:rsidR="00D4033C" w:rsidRDefault="008159C6">
            <w:r>
              <w:t>0.556</w:t>
            </w:r>
          </w:p>
        </w:tc>
        <w:tc>
          <w:tcPr>
            <w:tcW w:w="990" w:type="dxa"/>
            <w:vAlign w:val="center"/>
          </w:tcPr>
          <w:p w14:paraId="65D9E54F" w14:textId="77777777" w:rsidR="00D4033C" w:rsidRDefault="008159C6">
            <w:r>
              <w:t>0.227</w:t>
            </w:r>
          </w:p>
        </w:tc>
      </w:tr>
      <w:tr w:rsidR="00D4033C" w14:paraId="313AEE9D" w14:textId="77777777">
        <w:tc>
          <w:tcPr>
            <w:tcW w:w="2838" w:type="dxa"/>
            <w:vAlign w:val="center"/>
          </w:tcPr>
          <w:p w14:paraId="5380E1B4" w14:textId="77777777" w:rsidR="00D4033C" w:rsidRDefault="008159C6">
            <w:r>
              <w:t>水泥砂浆</w:t>
            </w:r>
          </w:p>
        </w:tc>
        <w:tc>
          <w:tcPr>
            <w:tcW w:w="834" w:type="dxa"/>
            <w:vAlign w:val="center"/>
          </w:tcPr>
          <w:p w14:paraId="125F8C56" w14:textId="77777777" w:rsidR="00D4033C" w:rsidRDefault="008159C6">
            <w:r>
              <w:t>20</w:t>
            </w:r>
          </w:p>
        </w:tc>
        <w:tc>
          <w:tcPr>
            <w:tcW w:w="707" w:type="dxa"/>
            <w:vAlign w:val="center"/>
          </w:tcPr>
          <w:p w14:paraId="76977FD4" w14:textId="77777777" w:rsidR="00D4033C" w:rsidRDefault="008159C6">
            <w:r>
              <w:t>10.0</w:t>
            </w:r>
          </w:p>
        </w:tc>
        <w:tc>
          <w:tcPr>
            <w:tcW w:w="990" w:type="dxa"/>
            <w:vAlign w:val="center"/>
          </w:tcPr>
          <w:p w14:paraId="2D0FD7E3" w14:textId="77777777" w:rsidR="00D4033C" w:rsidRDefault="008159C6">
            <w:r>
              <w:t>0.930</w:t>
            </w:r>
          </w:p>
        </w:tc>
        <w:tc>
          <w:tcPr>
            <w:tcW w:w="1131" w:type="dxa"/>
            <w:vAlign w:val="center"/>
          </w:tcPr>
          <w:p w14:paraId="53D9DA48" w14:textId="77777777" w:rsidR="00D4033C" w:rsidRDefault="008159C6">
            <w:r>
              <w:t>11.370</w:t>
            </w:r>
          </w:p>
        </w:tc>
        <w:tc>
          <w:tcPr>
            <w:tcW w:w="707" w:type="dxa"/>
            <w:vAlign w:val="center"/>
          </w:tcPr>
          <w:p w14:paraId="6797EC8C" w14:textId="77777777" w:rsidR="00D4033C" w:rsidRDefault="008159C6">
            <w:r>
              <w:t>1.00</w:t>
            </w:r>
          </w:p>
        </w:tc>
        <w:tc>
          <w:tcPr>
            <w:tcW w:w="1131" w:type="dxa"/>
            <w:vAlign w:val="center"/>
          </w:tcPr>
          <w:p w14:paraId="4A5AA262" w14:textId="77777777" w:rsidR="00D4033C" w:rsidRDefault="008159C6">
            <w:r>
              <w:t>0.022</w:t>
            </w:r>
          </w:p>
        </w:tc>
        <w:tc>
          <w:tcPr>
            <w:tcW w:w="990" w:type="dxa"/>
            <w:vAlign w:val="center"/>
          </w:tcPr>
          <w:p w14:paraId="1214562E" w14:textId="77777777" w:rsidR="00D4033C" w:rsidRDefault="008159C6">
            <w:r>
              <w:t>0.245</w:t>
            </w:r>
          </w:p>
        </w:tc>
      </w:tr>
      <w:tr w:rsidR="00D4033C" w14:paraId="58FBCD19" w14:textId="77777777">
        <w:tc>
          <w:tcPr>
            <w:tcW w:w="2838" w:type="dxa"/>
            <w:vAlign w:val="center"/>
          </w:tcPr>
          <w:p w14:paraId="3CE0D6F3" w14:textId="77777777" w:rsidR="00D4033C" w:rsidRDefault="008159C6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18A300EC" w14:textId="77777777" w:rsidR="00D4033C" w:rsidRDefault="008159C6">
            <w:r>
              <w:t>80</w:t>
            </w:r>
          </w:p>
        </w:tc>
        <w:tc>
          <w:tcPr>
            <w:tcW w:w="707" w:type="dxa"/>
            <w:vAlign w:val="center"/>
          </w:tcPr>
          <w:p w14:paraId="40670CA4" w14:textId="77777777" w:rsidR="00D4033C" w:rsidRDefault="008159C6">
            <w:r>
              <w:t>7.3</w:t>
            </w:r>
          </w:p>
        </w:tc>
        <w:tc>
          <w:tcPr>
            <w:tcW w:w="990" w:type="dxa"/>
            <w:vAlign w:val="center"/>
          </w:tcPr>
          <w:p w14:paraId="4C5CBE2D" w14:textId="77777777" w:rsidR="00D4033C" w:rsidRDefault="008159C6">
            <w:r>
              <w:t>0.180</w:t>
            </w:r>
          </w:p>
        </w:tc>
        <w:tc>
          <w:tcPr>
            <w:tcW w:w="1131" w:type="dxa"/>
            <w:vAlign w:val="center"/>
          </w:tcPr>
          <w:p w14:paraId="1CF8B2F2" w14:textId="77777777" w:rsidR="00D4033C" w:rsidRDefault="008159C6">
            <w:r>
              <w:t>3.100</w:t>
            </w:r>
          </w:p>
        </w:tc>
        <w:tc>
          <w:tcPr>
            <w:tcW w:w="707" w:type="dxa"/>
            <w:vAlign w:val="center"/>
          </w:tcPr>
          <w:p w14:paraId="0BF5A54A" w14:textId="77777777" w:rsidR="00D4033C" w:rsidRDefault="008159C6">
            <w:r>
              <w:t>1.00</w:t>
            </w:r>
          </w:p>
        </w:tc>
        <w:tc>
          <w:tcPr>
            <w:tcW w:w="1131" w:type="dxa"/>
            <w:vAlign w:val="center"/>
          </w:tcPr>
          <w:p w14:paraId="69D2C446" w14:textId="77777777" w:rsidR="00D4033C" w:rsidRDefault="008159C6">
            <w:r>
              <w:t>0.444</w:t>
            </w:r>
          </w:p>
        </w:tc>
        <w:tc>
          <w:tcPr>
            <w:tcW w:w="990" w:type="dxa"/>
            <w:vAlign w:val="center"/>
          </w:tcPr>
          <w:p w14:paraId="55C09AB4" w14:textId="77777777" w:rsidR="00D4033C" w:rsidRDefault="008159C6">
            <w:r>
              <w:t>1.378</w:t>
            </w:r>
          </w:p>
        </w:tc>
      </w:tr>
      <w:tr w:rsidR="00D4033C" w14:paraId="5C188867" w14:textId="77777777">
        <w:tc>
          <w:tcPr>
            <w:tcW w:w="2838" w:type="dxa"/>
            <w:vAlign w:val="center"/>
          </w:tcPr>
          <w:p w14:paraId="4EF80C87" w14:textId="77777777" w:rsidR="00D4033C" w:rsidRDefault="008159C6">
            <w:r>
              <w:lastRenderedPageBreak/>
              <w:t>钢筋混凝土</w:t>
            </w:r>
          </w:p>
        </w:tc>
        <w:tc>
          <w:tcPr>
            <w:tcW w:w="834" w:type="dxa"/>
            <w:vAlign w:val="center"/>
          </w:tcPr>
          <w:p w14:paraId="1D0565B8" w14:textId="77777777" w:rsidR="00D4033C" w:rsidRDefault="008159C6">
            <w:r>
              <w:t>120</w:t>
            </w:r>
          </w:p>
        </w:tc>
        <w:tc>
          <w:tcPr>
            <w:tcW w:w="707" w:type="dxa"/>
            <w:vAlign w:val="center"/>
          </w:tcPr>
          <w:p w14:paraId="731C130A" w14:textId="77777777" w:rsidR="00D4033C" w:rsidRDefault="008159C6">
            <w:r>
              <w:t>12.0</w:t>
            </w:r>
          </w:p>
        </w:tc>
        <w:tc>
          <w:tcPr>
            <w:tcW w:w="990" w:type="dxa"/>
            <w:vAlign w:val="center"/>
          </w:tcPr>
          <w:p w14:paraId="1713669D" w14:textId="77777777" w:rsidR="00D4033C" w:rsidRDefault="008159C6">
            <w:r>
              <w:t>1.740</w:t>
            </w:r>
          </w:p>
        </w:tc>
        <w:tc>
          <w:tcPr>
            <w:tcW w:w="1131" w:type="dxa"/>
            <w:vAlign w:val="center"/>
          </w:tcPr>
          <w:p w14:paraId="5E5451CD" w14:textId="77777777" w:rsidR="00D4033C" w:rsidRDefault="008159C6">
            <w:r>
              <w:t>17.200</w:t>
            </w:r>
          </w:p>
        </w:tc>
        <w:tc>
          <w:tcPr>
            <w:tcW w:w="707" w:type="dxa"/>
            <w:vAlign w:val="center"/>
          </w:tcPr>
          <w:p w14:paraId="63D30B39" w14:textId="77777777" w:rsidR="00D4033C" w:rsidRDefault="008159C6">
            <w:r>
              <w:t>1.00</w:t>
            </w:r>
          </w:p>
        </w:tc>
        <w:tc>
          <w:tcPr>
            <w:tcW w:w="1131" w:type="dxa"/>
            <w:vAlign w:val="center"/>
          </w:tcPr>
          <w:p w14:paraId="32627D2C" w14:textId="77777777" w:rsidR="00D4033C" w:rsidRDefault="008159C6">
            <w:r>
              <w:t>0.069</w:t>
            </w:r>
          </w:p>
        </w:tc>
        <w:tc>
          <w:tcPr>
            <w:tcW w:w="990" w:type="dxa"/>
            <w:vAlign w:val="center"/>
          </w:tcPr>
          <w:p w14:paraId="0768D74E" w14:textId="77777777" w:rsidR="00D4033C" w:rsidRDefault="008159C6">
            <w:r>
              <w:t>1.186</w:t>
            </w:r>
          </w:p>
        </w:tc>
      </w:tr>
      <w:tr w:rsidR="00D4033C" w14:paraId="7E35FD16" w14:textId="77777777">
        <w:tc>
          <w:tcPr>
            <w:tcW w:w="2838" w:type="dxa"/>
            <w:vAlign w:val="center"/>
          </w:tcPr>
          <w:p w14:paraId="3435B2AF" w14:textId="77777777" w:rsidR="00D4033C" w:rsidRDefault="008159C6">
            <w:r>
              <w:t>石灰砂浆</w:t>
            </w:r>
          </w:p>
        </w:tc>
        <w:tc>
          <w:tcPr>
            <w:tcW w:w="834" w:type="dxa"/>
            <w:vAlign w:val="center"/>
          </w:tcPr>
          <w:p w14:paraId="0B14A032" w14:textId="77777777" w:rsidR="00D4033C" w:rsidRDefault="008159C6">
            <w:r>
              <w:t>20</w:t>
            </w:r>
          </w:p>
        </w:tc>
        <w:tc>
          <w:tcPr>
            <w:tcW w:w="707" w:type="dxa"/>
            <w:vAlign w:val="center"/>
          </w:tcPr>
          <w:p w14:paraId="31524F9E" w14:textId="77777777" w:rsidR="00D4033C" w:rsidRDefault="008159C6">
            <w:r>
              <w:t>10.0</w:t>
            </w:r>
          </w:p>
        </w:tc>
        <w:tc>
          <w:tcPr>
            <w:tcW w:w="990" w:type="dxa"/>
            <w:vAlign w:val="center"/>
          </w:tcPr>
          <w:p w14:paraId="3DC535BE" w14:textId="77777777" w:rsidR="00D4033C" w:rsidRDefault="008159C6">
            <w:r>
              <w:t>0.810</w:t>
            </w:r>
          </w:p>
        </w:tc>
        <w:tc>
          <w:tcPr>
            <w:tcW w:w="1131" w:type="dxa"/>
            <w:vAlign w:val="center"/>
          </w:tcPr>
          <w:p w14:paraId="51AB8F97" w14:textId="77777777" w:rsidR="00D4033C" w:rsidRDefault="008159C6">
            <w:r>
              <w:t>10.070</w:t>
            </w:r>
          </w:p>
        </w:tc>
        <w:tc>
          <w:tcPr>
            <w:tcW w:w="707" w:type="dxa"/>
            <w:vAlign w:val="center"/>
          </w:tcPr>
          <w:p w14:paraId="3DB07E54" w14:textId="77777777" w:rsidR="00D4033C" w:rsidRDefault="008159C6">
            <w:r>
              <w:t>1.00</w:t>
            </w:r>
          </w:p>
        </w:tc>
        <w:tc>
          <w:tcPr>
            <w:tcW w:w="1131" w:type="dxa"/>
            <w:vAlign w:val="center"/>
          </w:tcPr>
          <w:p w14:paraId="36EB3AA0" w14:textId="77777777" w:rsidR="00D4033C" w:rsidRDefault="008159C6">
            <w:r>
              <w:t>0.025</w:t>
            </w:r>
          </w:p>
        </w:tc>
        <w:tc>
          <w:tcPr>
            <w:tcW w:w="990" w:type="dxa"/>
            <w:vAlign w:val="center"/>
          </w:tcPr>
          <w:p w14:paraId="7934EB5B" w14:textId="77777777" w:rsidR="00D4033C" w:rsidRDefault="008159C6">
            <w:r>
              <w:t>0.249</w:t>
            </w:r>
          </w:p>
        </w:tc>
      </w:tr>
      <w:tr w:rsidR="00D4033C" w14:paraId="6FD801FF" w14:textId="77777777">
        <w:tc>
          <w:tcPr>
            <w:tcW w:w="2838" w:type="dxa"/>
            <w:vAlign w:val="center"/>
          </w:tcPr>
          <w:p w14:paraId="783B3F15" w14:textId="77777777" w:rsidR="00D4033C" w:rsidRDefault="008159C6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13EFFFD8" w14:textId="77777777" w:rsidR="00D4033C" w:rsidRDefault="008159C6">
            <w:r>
              <w:t>300</w:t>
            </w:r>
          </w:p>
        </w:tc>
        <w:tc>
          <w:tcPr>
            <w:tcW w:w="707" w:type="dxa"/>
            <w:vAlign w:val="center"/>
          </w:tcPr>
          <w:p w14:paraId="7936B4A4" w14:textId="77777777" w:rsidR="00D4033C" w:rsidRDefault="008159C6">
            <w:r>
              <w:t>－</w:t>
            </w:r>
          </w:p>
        </w:tc>
        <w:tc>
          <w:tcPr>
            <w:tcW w:w="990" w:type="dxa"/>
            <w:vAlign w:val="center"/>
          </w:tcPr>
          <w:p w14:paraId="42BCFA1A" w14:textId="77777777" w:rsidR="00D4033C" w:rsidRDefault="008159C6">
            <w:r>
              <w:t>－</w:t>
            </w:r>
          </w:p>
        </w:tc>
        <w:tc>
          <w:tcPr>
            <w:tcW w:w="1131" w:type="dxa"/>
            <w:vAlign w:val="center"/>
          </w:tcPr>
          <w:p w14:paraId="66D3A178" w14:textId="77777777" w:rsidR="00D4033C" w:rsidRDefault="008159C6">
            <w:r>
              <w:t>－</w:t>
            </w:r>
          </w:p>
        </w:tc>
        <w:tc>
          <w:tcPr>
            <w:tcW w:w="707" w:type="dxa"/>
            <w:vAlign w:val="center"/>
          </w:tcPr>
          <w:p w14:paraId="5FE65341" w14:textId="77777777" w:rsidR="00D4033C" w:rsidRDefault="008159C6">
            <w:r>
              <w:t>－</w:t>
            </w:r>
          </w:p>
        </w:tc>
        <w:tc>
          <w:tcPr>
            <w:tcW w:w="1131" w:type="dxa"/>
            <w:vAlign w:val="center"/>
          </w:tcPr>
          <w:p w14:paraId="2214DC93" w14:textId="77777777" w:rsidR="00D4033C" w:rsidRDefault="008159C6">
            <w:r>
              <w:t>1.142</w:t>
            </w:r>
          </w:p>
        </w:tc>
        <w:tc>
          <w:tcPr>
            <w:tcW w:w="990" w:type="dxa"/>
            <w:vAlign w:val="center"/>
          </w:tcPr>
          <w:p w14:paraId="155EC5D4" w14:textId="77777777" w:rsidR="00D4033C" w:rsidRDefault="008159C6">
            <w:r>
              <w:t>3.691</w:t>
            </w:r>
          </w:p>
        </w:tc>
      </w:tr>
      <w:tr w:rsidR="00D4033C" w14:paraId="3DE04687" w14:textId="77777777">
        <w:tc>
          <w:tcPr>
            <w:tcW w:w="2838" w:type="dxa"/>
            <w:shd w:val="clear" w:color="auto" w:fill="E6E6E6"/>
            <w:vAlign w:val="center"/>
          </w:tcPr>
          <w:p w14:paraId="4CD18561" w14:textId="77777777" w:rsidR="00D4033C" w:rsidRDefault="008159C6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1CF6A9E4" w14:textId="77777777" w:rsidR="00D4033C" w:rsidRDefault="008159C6">
            <w:pPr>
              <w:jc w:val="center"/>
            </w:pPr>
            <w:r>
              <w:t>5.0</w:t>
            </w:r>
          </w:p>
        </w:tc>
      </w:tr>
      <w:tr w:rsidR="00D4033C" w14:paraId="6F3EF4D7" w14:textId="77777777">
        <w:tc>
          <w:tcPr>
            <w:tcW w:w="2838" w:type="dxa"/>
            <w:shd w:val="clear" w:color="auto" w:fill="E6E6E6"/>
            <w:vAlign w:val="center"/>
          </w:tcPr>
          <w:p w14:paraId="5FFE7372" w14:textId="77777777" w:rsidR="00D4033C" w:rsidRDefault="008159C6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F9FC46A" w14:textId="77777777" w:rsidR="00D4033C" w:rsidRDefault="008159C6">
            <w:pPr>
              <w:jc w:val="center"/>
            </w:pPr>
            <w:r>
              <w:t>0.75</w:t>
            </w:r>
          </w:p>
        </w:tc>
      </w:tr>
      <w:tr w:rsidR="00D4033C" w14:paraId="3971013F" w14:textId="77777777">
        <w:tc>
          <w:tcPr>
            <w:tcW w:w="2838" w:type="dxa"/>
            <w:shd w:val="clear" w:color="auto" w:fill="E6E6E6"/>
            <w:vAlign w:val="center"/>
          </w:tcPr>
          <w:p w14:paraId="5D43D03E" w14:textId="77777777" w:rsidR="00D4033C" w:rsidRDefault="008159C6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0D98C959" w14:textId="77777777" w:rsidR="00D4033C" w:rsidRDefault="008159C6">
            <w:pPr>
              <w:jc w:val="center"/>
            </w:pPr>
            <w:r>
              <w:t>0.77</w:t>
            </w:r>
          </w:p>
        </w:tc>
      </w:tr>
      <w:tr w:rsidR="00D4033C" w14:paraId="5C9C88F1" w14:textId="77777777">
        <w:tc>
          <w:tcPr>
            <w:tcW w:w="2838" w:type="dxa"/>
            <w:shd w:val="clear" w:color="auto" w:fill="E6E6E6"/>
            <w:vAlign w:val="center"/>
          </w:tcPr>
          <w:p w14:paraId="3F49A448" w14:textId="77777777" w:rsidR="00D4033C" w:rsidRDefault="008159C6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7302232" w14:textId="77777777" w:rsidR="00D4033C" w:rsidRDefault="008159C6">
            <w:pPr>
              <w:jc w:val="center"/>
            </w:pPr>
            <w:r>
              <w:t>重质围护结构</w:t>
            </w:r>
          </w:p>
        </w:tc>
      </w:tr>
    </w:tbl>
    <w:p w14:paraId="7C3E68E7" w14:textId="77777777" w:rsidR="00D4033C" w:rsidRDefault="008159C6">
      <w:pPr>
        <w:pStyle w:val="4"/>
      </w:pPr>
      <w:r>
        <w:t>空调房间：逐时温度</w:t>
      </w:r>
    </w:p>
    <w:p w14:paraId="014B6094" w14:textId="77777777" w:rsidR="00D4033C" w:rsidRDefault="008159C6">
      <w:pPr>
        <w:jc w:val="center"/>
      </w:pPr>
      <w:r>
        <w:rPr>
          <w:noProof/>
        </w:rPr>
        <w:drawing>
          <wp:inline distT="0" distB="0" distL="0" distR="0" wp14:anchorId="74809DDA" wp14:editId="05349D2C">
            <wp:extent cx="5667375" cy="28289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C4CE94" w14:textId="77777777" w:rsidR="00D4033C" w:rsidRDefault="00D4033C"/>
    <w:p w14:paraId="7035E22C" w14:textId="77777777" w:rsidR="00D4033C" w:rsidRDefault="00D4033C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4033C" w14:paraId="2D321044" w14:textId="77777777">
        <w:tc>
          <w:tcPr>
            <w:tcW w:w="777" w:type="dxa"/>
            <w:shd w:val="clear" w:color="auto" w:fill="E6E6E6"/>
            <w:vAlign w:val="center"/>
          </w:tcPr>
          <w:p w14:paraId="5E32B88E" w14:textId="77777777" w:rsidR="00D4033C" w:rsidRDefault="008159C6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DF021E" w14:textId="77777777" w:rsidR="00D4033C" w:rsidRDefault="008159C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610D45" w14:textId="77777777" w:rsidR="00D4033C" w:rsidRDefault="008159C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46D7C5" w14:textId="77777777" w:rsidR="00D4033C" w:rsidRDefault="008159C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D09A3F" w14:textId="77777777" w:rsidR="00D4033C" w:rsidRDefault="008159C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BA627E" w14:textId="77777777" w:rsidR="00D4033C" w:rsidRDefault="008159C6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613C23" w14:textId="77777777" w:rsidR="00D4033C" w:rsidRDefault="008159C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4CE5AD" w14:textId="77777777" w:rsidR="00D4033C" w:rsidRDefault="008159C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140B52" w14:textId="77777777" w:rsidR="00D4033C" w:rsidRDefault="008159C6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030ACD" w14:textId="77777777" w:rsidR="00D4033C" w:rsidRDefault="008159C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C23549" w14:textId="77777777" w:rsidR="00D4033C" w:rsidRDefault="008159C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83110E" w14:textId="77777777" w:rsidR="00D4033C" w:rsidRDefault="008159C6">
            <w:pPr>
              <w:jc w:val="center"/>
            </w:pPr>
            <w:r>
              <w:t>11:00</w:t>
            </w:r>
          </w:p>
        </w:tc>
      </w:tr>
      <w:tr w:rsidR="00D4033C" w14:paraId="55896F2F" w14:textId="77777777">
        <w:tc>
          <w:tcPr>
            <w:tcW w:w="777" w:type="dxa"/>
            <w:vAlign w:val="center"/>
          </w:tcPr>
          <w:p w14:paraId="74A6D3CC" w14:textId="77777777" w:rsidR="00D4033C" w:rsidRDefault="008159C6">
            <w:r>
              <w:rPr>
                <w:color w:val="3333CC"/>
              </w:rPr>
              <w:t>27.82</w:t>
            </w:r>
          </w:p>
        </w:tc>
        <w:tc>
          <w:tcPr>
            <w:tcW w:w="777" w:type="dxa"/>
            <w:vAlign w:val="center"/>
          </w:tcPr>
          <w:p w14:paraId="3F1823CF" w14:textId="77777777" w:rsidR="00D4033C" w:rsidRDefault="008159C6">
            <w:r>
              <w:t>27.82</w:t>
            </w:r>
          </w:p>
        </w:tc>
        <w:tc>
          <w:tcPr>
            <w:tcW w:w="777" w:type="dxa"/>
            <w:vAlign w:val="center"/>
          </w:tcPr>
          <w:p w14:paraId="1C2288DA" w14:textId="77777777" w:rsidR="00D4033C" w:rsidRDefault="008159C6">
            <w:r>
              <w:t>27.80</w:t>
            </w:r>
          </w:p>
        </w:tc>
        <w:tc>
          <w:tcPr>
            <w:tcW w:w="777" w:type="dxa"/>
            <w:vAlign w:val="center"/>
          </w:tcPr>
          <w:p w14:paraId="73E8E610" w14:textId="77777777" w:rsidR="00D4033C" w:rsidRDefault="008159C6">
            <w:r>
              <w:t>27.77</w:t>
            </w:r>
          </w:p>
        </w:tc>
        <w:tc>
          <w:tcPr>
            <w:tcW w:w="777" w:type="dxa"/>
            <w:vAlign w:val="center"/>
          </w:tcPr>
          <w:p w14:paraId="48CEEFF8" w14:textId="77777777" w:rsidR="00D4033C" w:rsidRDefault="008159C6">
            <w:r>
              <w:t>27.73</w:t>
            </w:r>
          </w:p>
        </w:tc>
        <w:tc>
          <w:tcPr>
            <w:tcW w:w="777" w:type="dxa"/>
            <w:vAlign w:val="center"/>
          </w:tcPr>
          <w:p w14:paraId="45D8D62F" w14:textId="77777777" w:rsidR="00D4033C" w:rsidRDefault="008159C6">
            <w:r>
              <w:t>27.68</w:t>
            </w:r>
          </w:p>
        </w:tc>
        <w:tc>
          <w:tcPr>
            <w:tcW w:w="777" w:type="dxa"/>
            <w:vAlign w:val="center"/>
          </w:tcPr>
          <w:p w14:paraId="2A9DA1CA" w14:textId="77777777" w:rsidR="00D4033C" w:rsidRDefault="008159C6">
            <w:r>
              <w:t>27.62</w:t>
            </w:r>
          </w:p>
        </w:tc>
        <w:tc>
          <w:tcPr>
            <w:tcW w:w="777" w:type="dxa"/>
            <w:vAlign w:val="center"/>
          </w:tcPr>
          <w:p w14:paraId="7C549E9E" w14:textId="77777777" w:rsidR="00D4033C" w:rsidRDefault="008159C6">
            <w:r>
              <w:t>27.56</w:t>
            </w:r>
          </w:p>
        </w:tc>
        <w:tc>
          <w:tcPr>
            <w:tcW w:w="777" w:type="dxa"/>
            <w:vAlign w:val="center"/>
          </w:tcPr>
          <w:p w14:paraId="5556043D" w14:textId="77777777" w:rsidR="00D4033C" w:rsidRDefault="008159C6">
            <w:r>
              <w:t>27.50</w:t>
            </w:r>
          </w:p>
        </w:tc>
        <w:tc>
          <w:tcPr>
            <w:tcW w:w="777" w:type="dxa"/>
            <w:vAlign w:val="center"/>
          </w:tcPr>
          <w:p w14:paraId="5FED8747" w14:textId="77777777" w:rsidR="00D4033C" w:rsidRDefault="008159C6">
            <w:r>
              <w:t>27.44</w:t>
            </w:r>
          </w:p>
        </w:tc>
        <w:tc>
          <w:tcPr>
            <w:tcW w:w="777" w:type="dxa"/>
            <w:vAlign w:val="center"/>
          </w:tcPr>
          <w:p w14:paraId="366B96F2" w14:textId="77777777" w:rsidR="00D4033C" w:rsidRDefault="008159C6">
            <w:r>
              <w:t>27.38</w:t>
            </w:r>
          </w:p>
        </w:tc>
        <w:tc>
          <w:tcPr>
            <w:tcW w:w="777" w:type="dxa"/>
            <w:vAlign w:val="center"/>
          </w:tcPr>
          <w:p w14:paraId="588A87D2" w14:textId="77777777" w:rsidR="00D4033C" w:rsidRDefault="008159C6">
            <w:r>
              <w:t>27.33</w:t>
            </w:r>
          </w:p>
        </w:tc>
      </w:tr>
      <w:tr w:rsidR="00D4033C" w14:paraId="084B7252" w14:textId="77777777">
        <w:tc>
          <w:tcPr>
            <w:tcW w:w="777" w:type="dxa"/>
            <w:shd w:val="clear" w:color="auto" w:fill="E6E6E6"/>
            <w:vAlign w:val="center"/>
          </w:tcPr>
          <w:p w14:paraId="147B4D7F" w14:textId="77777777" w:rsidR="00D4033C" w:rsidRDefault="008159C6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58B86F" w14:textId="77777777" w:rsidR="00D4033C" w:rsidRDefault="008159C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A8561D" w14:textId="77777777" w:rsidR="00D4033C" w:rsidRDefault="008159C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FC5D91" w14:textId="77777777" w:rsidR="00D4033C" w:rsidRDefault="008159C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9E6502" w14:textId="77777777" w:rsidR="00D4033C" w:rsidRDefault="008159C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95D5B2" w14:textId="77777777" w:rsidR="00D4033C" w:rsidRDefault="008159C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33CA95" w14:textId="77777777" w:rsidR="00D4033C" w:rsidRDefault="008159C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EF8374" w14:textId="77777777" w:rsidR="00D4033C" w:rsidRDefault="008159C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92E45C" w14:textId="77777777" w:rsidR="00D4033C" w:rsidRDefault="008159C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4F9AEE" w14:textId="77777777" w:rsidR="00D4033C" w:rsidRDefault="008159C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F75987" w14:textId="77777777" w:rsidR="00D4033C" w:rsidRDefault="008159C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326B4E" w14:textId="77777777" w:rsidR="00D4033C" w:rsidRDefault="008159C6">
            <w:r>
              <w:t>23:00</w:t>
            </w:r>
          </w:p>
        </w:tc>
      </w:tr>
      <w:tr w:rsidR="00D4033C" w14:paraId="17F65720" w14:textId="77777777">
        <w:tc>
          <w:tcPr>
            <w:tcW w:w="777" w:type="dxa"/>
            <w:vAlign w:val="center"/>
          </w:tcPr>
          <w:p w14:paraId="516D6551" w14:textId="77777777" w:rsidR="00D4033C" w:rsidRDefault="008159C6">
            <w:r>
              <w:t>27.29</w:t>
            </w:r>
          </w:p>
        </w:tc>
        <w:tc>
          <w:tcPr>
            <w:tcW w:w="777" w:type="dxa"/>
            <w:vAlign w:val="center"/>
          </w:tcPr>
          <w:p w14:paraId="6CD4B0BC" w14:textId="77777777" w:rsidR="00D4033C" w:rsidRDefault="008159C6">
            <w:r>
              <w:t>27.27</w:t>
            </w:r>
          </w:p>
        </w:tc>
        <w:tc>
          <w:tcPr>
            <w:tcW w:w="777" w:type="dxa"/>
            <w:vAlign w:val="center"/>
          </w:tcPr>
          <w:p w14:paraId="368D141C" w14:textId="77777777" w:rsidR="00D4033C" w:rsidRDefault="008159C6">
            <w:r>
              <w:t>27.28</w:t>
            </w:r>
          </w:p>
        </w:tc>
        <w:tc>
          <w:tcPr>
            <w:tcW w:w="777" w:type="dxa"/>
            <w:vAlign w:val="center"/>
          </w:tcPr>
          <w:p w14:paraId="5D493ABB" w14:textId="77777777" w:rsidR="00D4033C" w:rsidRDefault="008159C6">
            <w:r>
              <w:t>27.30</w:t>
            </w:r>
          </w:p>
        </w:tc>
        <w:tc>
          <w:tcPr>
            <w:tcW w:w="777" w:type="dxa"/>
            <w:vAlign w:val="center"/>
          </w:tcPr>
          <w:p w14:paraId="5D5EF97D" w14:textId="77777777" w:rsidR="00D4033C" w:rsidRDefault="008159C6">
            <w:r>
              <w:t>27.35</w:t>
            </w:r>
          </w:p>
        </w:tc>
        <w:tc>
          <w:tcPr>
            <w:tcW w:w="777" w:type="dxa"/>
            <w:vAlign w:val="center"/>
          </w:tcPr>
          <w:p w14:paraId="1F961D49" w14:textId="77777777" w:rsidR="00D4033C" w:rsidRDefault="008159C6">
            <w:r>
              <w:t>27.41</w:t>
            </w:r>
          </w:p>
        </w:tc>
        <w:tc>
          <w:tcPr>
            <w:tcW w:w="777" w:type="dxa"/>
            <w:vAlign w:val="center"/>
          </w:tcPr>
          <w:p w14:paraId="5CEE2A12" w14:textId="77777777" w:rsidR="00D4033C" w:rsidRDefault="008159C6">
            <w:r>
              <w:t>27.48</w:t>
            </w:r>
          </w:p>
        </w:tc>
        <w:tc>
          <w:tcPr>
            <w:tcW w:w="777" w:type="dxa"/>
            <w:vAlign w:val="center"/>
          </w:tcPr>
          <w:p w14:paraId="37D0E95A" w14:textId="77777777" w:rsidR="00D4033C" w:rsidRDefault="008159C6">
            <w:r>
              <w:t>27.57</w:t>
            </w:r>
          </w:p>
        </w:tc>
        <w:tc>
          <w:tcPr>
            <w:tcW w:w="777" w:type="dxa"/>
            <w:vAlign w:val="center"/>
          </w:tcPr>
          <w:p w14:paraId="6495025A" w14:textId="77777777" w:rsidR="00D4033C" w:rsidRDefault="008159C6">
            <w:r>
              <w:t>27.65</w:t>
            </w:r>
          </w:p>
        </w:tc>
        <w:tc>
          <w:tcPr>
            <w:tcW w:w="777" w:type="dxa"/>
            <w:vAlign w:val="center"/>
          </w:tcPr>
          <w:p w14:paraId="43881CAC" w14:textId="77777777" w:rsidR="00D4033C" w:rsidRDefault="008159C6">
            <w:r>
              <w:t>27.72</w:t>
            </w:r>
          </w:p>
        </w:tc>
        <w:tc>
          <w:tcPr>
            <w:tcW w:w="777" w:type="dxa"/>
            <w:vAlign w:val="center"/>
          </w:tcPr>
          <w:p w14:paraId="57C0D47D" w14:textId="77777777" w:rsidR="00D4033C" w:rsidRDefault="008159C6">
            <w:r>
              <w:t>27.77</w:t>
            </w:r>
          </w:p>
        </w:tc>
        <w:tc>
          <w:tcPr>
            <w:tcW w:w="777" w:type="dxa"/>
            <w:vAlign w:val="center"/>
          </w:tcPr>
          <w:p w14:paraId="1BA4AFBB" w14:textId="77777777" w:rsidR="00D4033C" w:rsidRDefault="008159C6">
            <w:r>
              <w:t>27.81</w:t>
            </w:r>
          </w:p>
        </w:tc>
      </w:tr>
    </w:tbl>
    <w:p w14:paraId="60793752" w14:textId="77777777" w:rsidR="00D4033C" w:rsidRDefault="008159C6">
      <w:pPr>
        <w:pStyle w:val="2"/>
      </w:pPr>
      <w:bookmarkStart w:id="50" w:name="_Toc97368079"/>
      <w:r>
        <w:t>外墙构造</w:t>
      </w:r>
      <w:bookmarkEnd w:id="50"/>
    </w:p>
    <w:p w14:paraId="254C36AF" w14:textId="77777777" w:rsidR="00D4033C" w:rsidRDefault="008159C6">
      <w:pPr>
        <w:pStyle w:val="3"/>
      </w:pPr>
      <w:bookmarkStart w:id="51" w:name="_Toc97368080"/>
      <w:r>
        <w:t>外墙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D4033C" w14:paraId="332A74F2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7DA8EA5" w14:textId="77777777" w:rsidR="00D4033C" w:rsidRDefault="008159C6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69F3D31" w14:textId="77777777" w:rsidR="00D4033C" w:rsidRDefault="008159C6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5FB2DFB" w14:textId="77777777" w:rsidR="00D4033C" w:rsidRDefault="008159C6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01FE454" w14:textId="77777777" w:rsidR="00D4033C" w:rsidRDefault="008159C6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28744F5" w14:textId="77777777" w:rsidR="00D4033C" w:rsidRDefault="008159C6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A6D27B2" w14:textId="77777777" w:rsidR="00D4033C" w:rsidRDefault="008159C6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898B674" w14:textId="77777777" w:rsidR="00D4033C" w:rsidRDefault="008159C6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59C2AFF" w14:textId="77777777" w:rsidR="00D4033C" w:rsidRDefault="008159C6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D4033C" w14:paraId="45873517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ED52880" w14:textId="77777777" w:rsidR="00D4033C" w:rsidRDefault="00D4033C"/>
        </w:tc>
        <w:tc>
          <w:tcPr>
            <w:tcW w:w="834" w:type="dxa"/>
            <w:shd w:val="clear" w:color="auto" w:fill="E6E6E6"/>
            <w:vAlign w:val="center"/>
          </w:tcPr>
          <w:p w14:paraId="527FA65E" w14:textId="77777777" w:rsidR="00D4033C" w:rsidRDefault="008159C6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61E4556" w14:textId="77777777" w:rsidR="00D4033C" w:rsidRDefault="008159C6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25697E8" w14:textId="77777777" w:rsidR="00D4033C" w:rsidRDefault="008159C6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F0E8ACD" w14:textId="77777777" w:rsidR="00D4033C" w:rsidRDefault="008159C6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BEFCD6A" w14:textId="77777777" w:rsidR="00D4033C" w:rsidRDefault="008159C6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9A82769" w14:textId="77777777" w:rsidR="00D4033C" w:rsidRDefault="008159C6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2FCC10F" w14:textId="77777777" w:rsidR="00D4033C" w:rsidRDefault="008159C6">
            <w:r>
              <w:t>D=R*S</w:t>
            </w:r>
          </w:p>
        </w:tc>
      </w:tr>
      <w:tr w:rsidR="00D4033C" w14:paraId="2D65BF5C" w14:textId="77777777">
        <w:tc>
          <w:tcPr>
            <w:tcW w:w="2838" w:type="dxa"/>
            <w:vAlign w:val="center"/>
          </w:tcPr>
          <w:p w14:paraId="6F0C889F" w14:textId="77777777" w:rsidR="00D4033C" w:rsidRDefault="008159C6">
            <w:r>
              <w:t>水泥砂浆</w:t>
            </w:r>
          </w:p>
        </w:tc>
        <w:tc>
          <w:tcPr>
            <w:tcW w:w="834" w:type="dxa"/>
            <w:vAlign w:val="center"/>
          </w:tcPr>
          <w:p w14:paraId="4EE230B9" w14:textId="77777777" w:rsidR="00D4033C" w:rsidRDefault="008159C6">
            <w:r>
              <w:t>20</w:t>
            </w:r>
          </w:p>
        </w:tc>
        <w:tc>
          <w:tcPr>
            <w:tcW w:w="707" w:type="dxa"/>
            <w:vAlign w:val="center"/>
          </w:tcPr>
          <w:p w14:paraId="567417E0" w14:textId="77777777" w:rsidR="00D4033C" w:rsidRDefault="008159C6">
            <w:r>
              <w:t>10.0</w:t>
            </w:r>
          </w:p>
        </w:tc>
        <w:tc>
          <w:tcPr>
            <w:tcW w:w="990" w:type="dxa"/>
            <w:vAlign w:val="center"/>
          </w:tcPr>
          <w:p w14:paraId="3EC4D114" w14:textId="77777777" w:rsidR="00D4033C" w:rsidRDefault="008159C6">
            <w:r>
              <w:t>0.930</w:t>
            </w:r>
          </w:p>
        </w:tc>
        <w:tc>
          <w:tcPr>
            <w:tcW w:w="1131" w:type="dxa"/>
            <w:vAlign w:val="center"/>
          </w:tcPr>
          <w:p w14:paraId="1F95CAE7" w14:textId="77777777" w:rsidR="00D4033C" w:rsidRDefault="008159C6">
            <w:r>
              <w:t>11.370</w:t>
            </w:r>
          </w:p>
        </w:tc>
        <w:tc>
          <w:tcPr>
            <w:tcW w:w="707" w:type="dxa"/>
            <w:vAlign w:val="center"/>
          </w:tcPr>
          <w:p w14:paraId="5095C334" w14:textId="77777777" w:rsidR="00D4033C" w:rsidRDefault="008159C6">
            <w:r>
              <w:t>1.00</w:t>
            </w:r>
          </w:p>
        </w:tc>
        <w:tc>
          <w:tcPr>
            <w:tcW w:w="1131" w:type="dxa"/>
            <w:vAlign w:val="center"/>
          </w:tcPr>
          <w:p w14:paraId="1C6E8014" w14:textId="77777777" w:rsidR="00D4033C" w:rsidRDefault="008159C6">
            <w:r>
              <w:t>0.022</w:t>
            </w:r>
          </w:p>
        </w:tc>
        <w:tc>
          <w:tcPr>
            <w:tcW w:w="990" w:type="dxa"/>
            <w:vAlign w:val="center"/>
          </w:tcPr>
          <w:p w14:paraId="56343F1A" w14:textId="77777777" w:rsidR="00D4033C" w:rsidRDefault="008159C6">
            <w:r>
              <w:t>0.245</w:t>
            </w:r>
          </w:p>
        </w:tc>
      </w:tr>
      <w:tr w:rsidR="00D4033C" w14:paraId="7B1ED2C7" w14:textId="77777777">
        <w:tc>
          <w:tcPr>
            <w:tcW w:w="2838" w:type="dxa"/>
            <w:vAlign w:val="center"/>
          </w:tcPr>
          <w:p w14:paraId="336AEA04" w14:textId="77777777" w:rsidR="00D4033C" w:rsidRDefault="008159C6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27A05AC5" w14:textId="77777777" w:rsidR="00D4033C" w:rsidRDefault="008159C6">
            <w:r>
              <w:t>20</w:t>
            </w:r>
          </w:p>
        </w:tc>
        <w:tc>
          <w:tcPr>
            <w:tcW w:w="707" w:type="dxa"/>
            <w:vAlign w:val="center"/>
          </w:tcPr>
          <w:p w14:paraId="4DC6FDB3" w14:textId="77777777" w:rsidR="00D4033C" w:rsidRDefault="008159C6">
            <w:r>
              <w:t>10.0</w:t>
            </w:r>
          </w:p>
        </w:tc>
        <w:tc>
          <w:tcPr>
            <w:tcW w:w="990" w:type="dxa"/>
            <w:vAlign w:val="center"/>
          </w:tcPr>
          <w:p w14:paraId="65FF9677" w14:textId="77777777" w:rsidR="00D4033C" w:rsidRDefault="008159C6">
            <w:r>
              <w:t>0.030</w:t>
            </w:r>
          </w:p>
        </w:tc>
        <w:tc>
          <w:tcPr>
            <w:tcW w:w="1131" w:type="dxa"/>
            <w:vAlign w:val="center"/>
          </w:tcPr>
          <w:p w14:paraId="193C364A" w14:textId="77777777" w:rsidR="00D4033C" w:rsidRDefault="008159C6">
            <w:r>
              <w:t>0.340</w:t>
            </w:r>
          </w:p>
        </w:tc>
        <w:tc>
          <w:tcPr>
            <w:tcW w:w="707" w:type="dxa"/>
            <w:vAlign w:val="center"/>
          </w:tcPr>
          <w:p w14:paraId="35FB6D4E" w14:textId="77777777" w:rsidR="00D4033C" w:rsidRDefault="008159C6">
            <w:r>
              <w:t>1.20</w:t>
            </w:r>
          </w:p>
        </w:tc>
        <w:tc>
          <w:tcPr>
            <w:tcW w:w="1131" w:type="dxa"/>
            <w:vAlign w:val="center"/>
          </w:tcPr>
          <w:p w14:paraId="099D1A90" w14:textId="77777777" w:rsidR="00D4033C" w:rsidRDefault="008159C6">
            <w:r>
              <w:t>0.556</w:t>
            </w:r>
          </w:p>
        </w:tc>
        <w:tc>
          <w:tcPr>
            <w:tcW w:w="990" w:type="dxa"/>
            <w:vAlign w:val="center"/>
          </w:tcPr>
          <w:p w14:paraId="6B10B5E4" w14:textId="77777777" w:rsidR="00D4033C" w:rsidRDefault="008159C6">
            <w:r>
              <w:t>0.227</w:t>
            </w:r>
          </w:p>
        </w:tc>
      </w:tr>
      <w:tr w:rsidR="00D4033C" w14:paraId="72F226B3" w14:textId="77777777">
        <w:tc>
          <w:tcPr>
            <w:tcW w:w="2838" w:type="dxa"/>
            <w:vAlign w:val="center"/>
          </w:tcPr>
          <w:p w14:paraId="68890C4F" w14:textId="77777777" w:rsidR="00D4033C" w:rsidRDefault="008159C6">
            <w:r>
              <w:t>水泥砂浆</w:t>
            </w:r>
          </w:p>
        </w:tc>
        <w:tc>
          <w:tcPr>
            <w:tcW w:w="834" w:type="dxa"/>
            <w:vAlign w:val="center"/>
          </w:tcPr>
          <w:p w14:paraId="6CAA21D1" w14:textId="77777777" w:rsidR="00D4033C" w:rsidRDefault="008159C6">
            <w:r>
              <w:t>20</w:t>
            </w:r>
          </w:p>
        </w:tc>
        <w:tc>
          <w:tcPr>
            <w:tcW w:w="707" w:type="dxa"/>
            <w:vAlign w:val="center"/>
          </w:tcPr>
          <w:p w14:paraId="55E03713" w14:textId="77777777" w:rsidR="00D4033C" w:rsidRDefault="008159C6">
            <w:r>
              <w:t>10.0</w:t>
            </w:r>
          </w:p>
        </w:tc>
        <w:tc>
          <w:tcPr>
            <w:tcW w:w="990" w:type="dxa"/>
            <w:vAlign w:val="center"/>
          </w:tcPr>
          <w:p w14:paraId="15ADC054" w14:textId="77777777" w:rsidR="00D4033C" w:rsidRDefault="008159C6">
            <w:r>
              <w:t>0.930</w:t>
            </w:r>
          </w:p>
        </w:tc>
        <w:tc>
          <w:tcPr>
            <w:tcW w:w="1131" w:type="dxa"/>
            <w:vAlign w:val="center"/>
          </w:tcPr>
          <w:p w14:paraId="45B8039F" w14:textId="77777777" w:rsidR="00D4033C" w:rsidRDefault="008159C6">
            <w:r>
              <w:t>11.370</w:t>
            </w:r>
          </w:p>
        </w:tc>
        <w:tc>
          <w:tcPr>
            <w:tcW w:w="707" w:type="dxa"/>
            <w:vAlign w:val="center"/>
          </w:tcPr>
          <w:p w14:paraId="3F6FD1F0" w14:textId="77777777" w:rsidR="00D4033C" w:rsidRDefault="008159C6">
            <w:r>
              <w:t>1.00</w:t>
            </w:r>
          </w:p>
        </w:tc>
        <w:tc>
          <w:tcPr>
            <w:tcW w:w="1131" w:type="dxa"/>
            <w:vAlign w:val="center"/>
          </w:tcPr>
          <w:p w14:paraId="3FD5C299" w14:textId="77777777" w:rsidR="00D4033C" w:rsidRDefault="008159C6">
            <w:r>
              <w:t>0.022</w:t>
            </w:r>
          </w:p>
        </w:tc>
        <w:tc>
          <w:tcPr>
            <w:tcW w:w="990" w:type="dxa"/>
            <w:vAlign w:val="center"/>
          </w:tcPr>
          <w:p w14:paraId="06973C54" w14:textId="77777777" w:rsidR="00D4033C" w:rsidRDefault="008159C6">
            <w:r>
              <w:t>0.245</w:t>
            </w:r>
          </w:p>
        </w:tc>
      </w:tr>
      <w:tr w:rsidR="00D4033C" w14:paraId="1152ACA4" w14:textId="77777777">
        <w:tc>
          <w:tcPr>
            <w:tcW w:w="2838" w:type="dxa"/>
            <w:vAlign w:val="center"/>
          </w:tcPr>
          <w:p w14:paraId="4EC3861B" w14:textId="77777777" w:rsidR="00D4033C" w:rsidRDefault="008159C6">
            <w:r>
              <w:t>钢筋混凝土</w:t>
            </w:r>
          </w:p>
        </w:tc>
        <w:tc>
          <w:tcPr>
            <w:tcW w:w="834" w:type="dxa"/>
            <w:vAlign w:val="center"/>
          </w:tcPr>
          <w:p w14:paraId="3DFC94FF" w14:textId="77777777" w:rsidR="00D4033C" w:rsidRDefault="008159C6">
            <w:r>
              <w:t>200</w:t>
            </w:r>
          </w:p>
        </w:tc>
        <w:tc>
          <w:tcPr>
            <w:tcW w:w="707" w:type="dxa"/>
            <w:vAlign w:val="center"/>
          </w:tcPr>
          <w:p w14:paraId="1DECD6A7" w14:textId="77777777" w:rsidR="00D4033C" w:rsidRDefault="008159C6">
            <w:r>
              <w:t>12.5</w:t>
            </w:r>
          </w:p>
        </w:tc>
        <w:tc>
          <w:tcPr>
            <w:tcW w:w="990" w:type="dxa"/>
            <w:vAlign w:val="center"/>
          </w:tcPr>
          <w:p w14:paraId="21F37A3E" w14:textId="77777777" w:rsidR="00D4033C" w:rsidRDefault="008159C6">
            <w:r>
              <w:t>1.740</w:t>
            </w:r>
          </w:p>
        </w:tc>
        <w:tc>
          <w:tcPr>
            <w:tcW w:w="1131" w:type="dxa"/>
            <w:vAlign w:val="center"/>
          </w:tcPr>
          <w:p w14:paraId="14A5717F" w14:textId="77777777" w:rsidR="00D4033C" w:rsidRDefault="008159C6">
            <w:r>
              <w:t>17.200</w:t>
            </w:r>
          </w:p>
        </w:tc>
        <w:tc>
          <w:tcPr>
            <w:tcW w:w="707" w:type="dxa"/>
            <w:vAlign w:val="center"/>
          </w:tcPr>
          <w:p w14:paraId="29FFC7DD" w14:textId="77777777" w:rsidR="00D4033C" w:rsidRDefault="008159C6">
            <w:r>
              <w:t>1.00</w:t>
            </w:r>
          </w:p>
        </w:tc>
        <w:tc>
          <w:tcPr>
            <w:tcW w:w="1131" w:type="dxa"/>
            <w:vAlign w:val="center"/>
          </w:tcPr>
          <w:p w14:paraId="54A34200" w14:textId="77777777" w:rsidR="00D4033C" w:rsidRDefault="008159C6">
            <w:r>
              <w:t>0.115</w:t>
            </w:r>
          </w:p>
        </w:tc>
        <w:tc>
          <w:tcPr>
            <w:tcW w:w="990" w:type="dxa"/>
            <w:vAlign w:val="center"/>
          </w:tcPr>
          <w:p w14:paraId="1627D63D" w14:textId="77777777" w:rsidR="00D4033C" w:rsidRDefault="008159C6">
            <w:r>
              <w:t>1.977</w:t>
            </w:r>
          </w:p>
        </w:tc>
      </w:tr>
      <w:tr w:rsidR="00D4033C" w14:paraId="56CE1003" w14:textId="77777777">
        <w:tc>
          <w:tcPr>
            <w:tcW w:w="2838" w:type="dxa"/>
            <w:vAlign w:val="center"/>
          </w:tcPr>
          <w:p w14:paraId="2BB5D82F" w14:textId="77777777" w:rsidR="00D4033C" w:rsidRDefault="008159C6">
            <w:r>
              <w:t>石灰砂浆</w:t>
            </w:r>
          </w:p>
        </w:tc>
        <w:tc>
          <w:tcPr>
            <w:tcW w:w="834" w:type="dxa"/>
            <w:vAlign w:val="center"/>
          </w:tcPr>
          <w:p w14:paraId="7A335D49" w14:textId="77777777" w:rsidR="00D4033C" w:rsidRDefault="008159C6">
            <w:r>
              <w:t>20</w:t>
            </w:r>
          </w:p>
        </w:tc>
        <w:tc>
          <w:tcPr>
            <w:tcW w:w="707" w:type="dxa"/>
            <w:vAlign w:val="center"/>
          </w:tcPr>
          <w:p w14:paraId="1F8EAE09" w14:textId="77777777" w:rsidR="00D4033C" w:rsidRDefault="008159C6">
            <w:r>
              <w:t>10.0</w:t>
            </w:r>
          </w:p>
        </w:tc>
        <w:tc>
          <w:tcPr>
            <w:tcW w:w="990" w:type="dxa"/>
            <w:vAlign w:val="center"/>
          </w:tcPr>
          <w:p w14:paraId="3FB75421" w14:textId="77777777" w:rsidR="00D4033C" w:rsidRDefault="008159C6">
            <w:r>
              <w:t>0.810</w:t>
            </w:r>
          </w:p>
        </w:tc>
        <w:tc>
          <w:tcPr>
            <w:tcW w:w="1131" w:type="dxa"/>
            <w:vAlign w:val="center"/>
          </w:tcPr>
          <w:p w14:paraId="77234D0D" w14:textId="77777777" w:rsidR="00D4033C" w:rsidRDefault="008159C6">
            <w:r>
              <w:t>10.070</w:t>
            </w:r>
          </w:p>
        </w:tc>
        <w:tc>
          <w:tcPr>
            <w:tcW w:w="707" w:type="dxa"/>
            <w:vAlign w:val="center"/>
          </w:tcPr>
          <w:p w14:paraId="204FEE7A" w14:textId="77777777" w:rsidR="00D4033C" w:rsidRDefault="008159C6">
            <w:r>
              <w:t>1.00</w:t>
            </w:r>
          </w:p>
        </w:tc>
        <w:tc>
          <w:tcPr>
            <w:tcW w:w="1131" w:type="dxa"/>
            <w:vAlign w:val="center"/>
          </w:tcPr>
          <w:p w14:paraId="357C7073" w14:textId="77777777" w:rsidR="00D4033C" w:rsidRDefault="008159C6">
            <w:r>
              <w:t>0.025</w:t>
            </w:r>
          </w:p>
        </w:tc>
        <w:tc>
          <w:tcPr>
            <w:tcW w:w="990" w:type="dxa"/>
            <w:vAlign w:val="center"/>
          </w:tcPr>
          <w:p w14:paraId="01F2B31D" w14:textId="77777777" w:rsidR="00D4033C" w:rsidRDefault="008159C6">
            <w:r>
              <w:t>0.249</w:t>
            </w:r>
          </w:p>
        </w:tc>
      </w:tr>
      <w:tr w:rsidR="00D4033C" w14:paraId="13DCD185" w14:textId="77777777">
        <w:tc>
          <w:tcPr>
            <w:tcW w:w="2838" w:type="dxa"/>
            <w:vAlign w:val="center"/>
          </w:tcPr>
          <w:p w14:paraId="3A4930F0" w14:textId="77777777" w:rsidR="00D4033C" w:rsidRDefault="008159C6">
            <w:r>
              <w:lastRenderedPageBreak/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4E73C9C" w14:textId="77777777" w:rsidR="00D4033C" w:rsidRDefault="008159C6">
            <w:r>
              <w:t>280</w:t>
            </w:r>
          </w:p>
        </w:tc>
        <w:tc>
          <w:tcPr>
            <w:tcW w:w="707" w:type="dxa"/>
            <w:vAlign w:val="center"/>
          </w:tcPr>
          <w:p w14:paraId="560CE2D8" w14:textId="77777777" w:rsidR="00D4033C" w:rsidRDefault="008159C6">
            <w:r>
              <w:t>－</w:t>
            </w:r>
          </w:p>
        </w:tc>
        <w:tc>
          <w:tcPr>
            <w:tcW w:w="990" w:type="dxa"/>
            <w:vAlign w:val="center"/>
          </w:tcPr>
          <w:p w14:paraId="47675ED2" w14:textId="77777777" w:rsidR="00D4033C" w:rsidRDefault="008159C6">
            <w:r>
              <w:t>－</w:t>
            </w:r>
          </w:p>
        </w:tc>
        <w:tc>
          <w:tcPr>
            <w:tcW w:w="1131" w:type="dxa"/>
            <w:vAlign w:val="center"/>
          </w:tcPr>
          <w:p w14:paraId="63AD7CC6" w14:textId="77777777" w:rsidR="00D4033C" w:rsidRDefault="008159C6">
            <w:r>
              <w:t>－</w:t>
            </w:r>
          </w:p>
        </w:tc>
        <w:tc>
          <w:tcPr>
            <w:tcW w:w="707" w:type="dxa"/>
            <w:vAlign w:val="center"/>
          </w:tcPr>
          <w:p w14:paraId="119893A5" w14:textId="77777777" w:rsidR="00D4033C" w:rsidRDefault="008159C6">
            <w:r>
              <w:t>－</w:t>
            </w:r>
          </w:p>
        </w:tc>
        <w:tc>
          <w:tcPr>
            <w:tcW w:w="1131" w:type="dxa"/>
            <w:vAlign w:val="center"/>
          </w:tcPr>
          <w:p w14:paraId="2564E102" w14:textId="77777777" w:rsidR="00D4033C" w:rsidRDefault="008159C6">
            <w:r>
              <w:t>0.738</w:t>
            </w:r>
          </w:p>
        </w:tc>
        <w:tc>
          <w:tcPr>
            <w:tcW w:w="990" w:type="dxa"/>
            <w:vAlign w:val="center"/>
          </w:tcPr>
          <w:p w14:paraId="2A18C8D1" w14:textId="77777777" w:rsidR="00D4033C" w:rsidRDefault="008159C6">
            <w:r>
              <w:t>2.941</w:t>
            </w:r>
          </w:p>
        </w:tc>
      </w:tr>
      <w:tr w:rsidR="00D4033C" w14:paraId="16891859" w14:textId="77777777">
        <w:tc>
          <w:tcPr>
            <w:tcW w:w="2838" w:type="dxa"/>
            <w:shd w:val="clear" w:color="auto" w:fill="E6E6E6"/>
            <w:vAlign w:val="center"/>
          </w:tcPr>
          <w:p w14:paraId="195E9BC2" w14:textId="77777777" w:rsidR="00D4033C" w:rsidRDefault="008159C6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5D8A1D0B" w14:textId="77777777" w:rsidR="00D4033C" w:rsidRDefault="008159C6">
            <w:pPr>
              <w:jc w:val="center"/>
            </w:pPr>
            <w:r>
              <w:t>5.0</w:t>
            </w:r>
          </w:p>
        </w:tc>
      </w:tr>
      <w:tr w:rsidR="00D4033C" w14:paraId="50D871C0" w14:textId="77777777">
        <w:tc>
          <w:tcPr>
            <w:tcW w:w="2838" w:type="dxa"/>
            <w:shd w:val="clear" w:color="auto" w:fill="E6E6E6"/>
            <w:vAlign w:val="center"/>
          </w:tcPr>
          <w:p w14:paraId="2477D0A5" w14:textId="77777777" w:rsidR="00D4033C" w:rsidRDefault="008159C6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38C1A44" w14:textId="77777777" w:rsidR="00D4033C" w:rsidRDefault="008159C6">
            <w:pPr>
              <w:jc w:val="center"/>
            </w:pPr>
            <w:r>
              <w:t>0.75</w:t>
            </w:r>
          </w:p>
        </w:tc>
      </w:tr>
      <w:tr w:rsidR="00D4033C" w14:paraId="5B58251E" w14:textId="77777777">
        <w:tc>
          <w:tcPr>
            <w:tcW w:w="2838" w:type="dxa"/>
            <w:shd w:val="clear" w:color="auto" w:fill="E6E6E6"/>
            <w:vAlign w:val="center"/>
          </w:tcPr>
          <w:p w14:paraId="1A90C4CB" w14:textId="77777777" w:rsidR="00D4033C" w:rsidRDefault="008159C6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EDA64C1" w14:textId="77777777" w:rsidR="00D4033C" w:rsidRDefault="008159C6">
            <w:pPr>
              <w:jc w:val="center"/>
            </w:pPr>
            <w:r>
              <w:t>1.11</w:t>
            </w:r>
          </w:p>
        </w:tc>
      </w:tr>
      <w:tr w:rsidR="00D4033C" w14:paraId="32B30B94" w14:textId="77777777">
        <w:tc>
          <w:tcPr>
            <w:tcW w:w="2838" w:type="dxa"/>
            <w:shd w:val="clear" w:color="auto" w:fill="E6E6E6"/>
            <w:vAlign w:val="center"/>
          </w:tcPr>
          <w:p w14:paraId="5F94C40B" w14:textId="77777777" w:rsidR="00D4033C" w:rsidRDefault="008159C6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6931B329" w14:textId="77777777" w:rsidR="00D4033C" w:rsidRDefault="008159C6">
            <w:pPr>
              <w:jc w:val="center"/>
            </w:pPr>
            <w:r>
              <w:t>重质围护结构</w:t>
            </w:r>
          </w:p>
        </w:tc>
      </w:tr>
    </w:tbl>
    <w:p w14:paraId="19D004E2" w14:textId="77777777" w:rsidR="00D4033C" w:rsidRDefault="008159C6">
      <w:pPr>
        <w:pStyle w:val="4"/>
      </w:pPr>
      <w:r>
        <w:t>空调房间：东向逐时温度</w:t>
      </w:r>
    </w:p>
    <w:p w14:paraId="5C581CF4" w14:textId="77777777" w:rsidR="00D4033C" w:rsidRDefault="008159C6">
      <w:pPr>
        <w:jc w:val="center"/>
      </w:pPr>
      <w:r>
        <w:rPr>
          <w:noProof/>
        </w:rPr>
        <w:drawing>
          <wp:inline distT="0" distB="0" distL="0" distR="0" wp14:anchorId="4E7E66E4" wp14:editId="623E24B9">
            <wp:extent cx="5667375" cy="28289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5BA817" w14:textId="77777777" w:rsidR="00D4033C" w:rsidRDefault="00D4033C"/>
    <w:p w14:paraId="464C3FF7" w14:textId="77777777" w:rsidR="00D4033C" w:rsidRDefault="00D4033C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4033C" w14:paraId="0962058F" w14:textId="77777777">
        <w:tc>
          <w:tcPr>
            <w:tcW w:w="777" w:type="dxa"/>
            <w:shd w:val="clear" w:color="auto" w:fill="E6E6E6"/>
            <w:vAlign w:val="center"/>
          </w:tcPr>
          <w:p w14:paraId="763EB6C0" w14:textId="77777777" w:rsidR="00D4033C" w:rsidRDefault="008159C6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F5E3A7" w14:textId="77777777" w:rsidR="00D4033C" w:rsidRDefault="008159C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2B59E8" w14:textId="77777777" w:rsidR="00D4033C" w:rsidRDefault="008159C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24E3C3" w14:textId="77777777" w:rsidR="00D4033C" w:rsidRDefault="008159C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427871" w14:textId="77777777" w:rsidR="00D4033C" w:rsidRDefault="008159C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1387A0" w14:textId="77777777" w:rsidR="00D4033C" w:rsidRDefault="008159C6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46F9A4" w14:textId="77777777" w:rsidR="00D4033C" w:rsidRDefault="008159C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E3CD5C" w14:textId="77777777" w:rsidR="00D4033C" w:rsidRDefault="008159C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4A38E2" w14:textId="77777777" w:rsidR="00D4033C" w:rsidRDefault="008159C6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7516AF" w14:textId="77777777" w:rsidR="00D4033C" w:rsidRDefault="008159C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F41696" w14:textId="77777777" w:rsidR="00D4033C" w:rsidRDefault="008159C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133841" w14:textId="77777777" w:rsidR="00D4033C" w:rsidRDefault="008159C6">
            <w:pPr>
              <w:jc w:val="center"/>
            </w:pPr>
            <w:r>
              <w:t>11:00</w:t>
            </w:r>
          </w:p>
        </w:tc>
      </w:tr>
      <w:tr w:rsidR="00D4033C" w14:paraId="7F32F588" w14:textId="77777777">
        <w:tc>
          <w:tcPr>
            <w:tcW w:w="777" w:type="dxa"/>
            <w:vAlign w:val="center"/>
          </w:tcPr>
          <w:p w14:paraId="107C00D0" w14:textId="77777777" w:rsidR="00D4033C" w:rsidRDefault="008159C6">
            <w:r>
              <w:t>27.67</w:t>
            </w:r>
          </w:p>
        </w:tc>
        <w:tc>
          <w:tcPr>
            <w:tcW w:w="777" w:type="dxa"/>
            <w:vAlign w:val="center"/>
          </w:tcPr>
          <w:p w14:paraId="0037F871" w14:textId="77777777" w:rsidR="00D4033C" w:rsidRDefault="008159C6">
            <w:r>
              <w:t>27.64</w:t>
            </w:r>
          </w:p>
        </w:tc>
        <w:tc>
          <w:tcPr>
            <w:tcW w:w="777" w:type="dxa"/>
            <w:vAlign w:val="center"/>
          </w:tcPr>
          <w:p w14:paraId="7E42C876" w14:textId="77777777" w:rsidR="00D4033C" w:rsidRDefault="008159C6">
            <w:r>
              <w:t>27.60</w:t>
            </w:r>
          </w:p>
        </w:tc>
        <w:tc>
          <w:tcPr>
            <w:tcW w:w="777" w:type="dxa"/>
            <w:vAlign w:val="center"/>
          </w:tcPr>
          <w:p w14:paraId="631146A9" w14:textId="77777777" w:rsidR="00D4033C" w:rsidRDefault="008159C6">
            <w:r>
              <w:t>27.56</w:t>
            </w:r>
          </w:p>
        </w:tc>
        <w:tc>
          <w:tcPr>
            <w:tcW w:w="777" w:type="dxa"/>
            <w:vAlign w:val="center"/>
          </w:tcPr>
          <w:p w14:paraId="28D0A9EC" w14:textId="77777777" w:rsidR="00D4033C" w:rsidRDefault="008159C6">
            <w:r>
              <w:t>27.51</w:t>
            </w:r>
          </w:p>
        </w:tc>
        <w:tc>
          <w:tcPr>
            <w:tcW w:w="777" w:type="dxa"/>
            <w:vAlign w:val="center"/>
          </w:tcPr>
          <w:p w14:paraId="6813851E" w14:textId="77777777" w:rsidR="00D4033C" w:rsidRDefault="008159C6">
            <w:r>
              <w:t>27.46</w:t>
            </w:r>
          </w:p>
        </w:tc>
        <w:tc>
          <w:tcPr>
            <w:tcW w:w="777" w:type="dxa"/>
            <w:vAlign w:val="center"/>
          </w:tcPr>
          <w:p w14:paraId="4FE6CD8D" w14:textId="77777777" w:rsidR="00D4033C" w:rsidRDefault="008159C6">
            <w:r>
              <w:t>27.42</w:t>
            </w:r>
          </w:p>
        </w:tc>
        <w:tc>
          <w:tcPr>
            <w:tcW w:w="777" w:type="dxa"/>
            <w:vAlign w:val="center"/>
          </w:tcPr>
          <w:p w14:paraId="64688B83" w14:textId="77777777" w:rsidR="00D4033C" w:rsidRDefault="008159C6">
            <w:r>
              <w:t>27.37</w:t>
            </w:r>
          </w:p>
        </w:tc>
        <w:tc>
          <w:tcPr>
            <w:tcW w:w="777" w:type="dxa"/>
            <w:vAlign w:val="center"/>
          </w:tcPr>
          <w:p w14:paraId="19BD1302" w14:textId="77777777" w:rsidR="00D4033C" w:rsidRDefault="008159C6">
            <w:r>
              <w:t>27.33</w:t>
            </w:r>
          </w:p>
        </w:tc>
        <w:tc>
          <w:tcPr>
            <w:tcW w:w="777" w:type="dxa"/>
            <w:vAlign w:val="center"/>
          </w:tcPr>
          <w:p w14:paraId="058EF538" w14:textId="77777777" w:rsidR="00D4033C" w:rsidRDefault="008159C6">
            <w:r>
              <w:t>27.29</w:t>
            </w:r>
          </w:p>
        </w:tc>
        <w:tc>
          <w:tcPr>
            <w:tcW w:w="777" w:type="dxa"/>
            <w:vAlign w:val="center"/>
          </w:tcPr>
          <w:p w14:paraId="58620F61" w14:textId="77777777" w:rsidR="00D4033C" w:rsidRDefault="008159C6">
            <w:r>
              <w:t>27.28</w:t>
            </w:r>
          </w:p>
        </w:tc>
        <w:tc>
          <w:tcPr>
            <w:tcW w:w="777" w:type="dxa"/>
            <w:vAlign w:val="center"/>
          </w:tcPr>
          <w:p w14:paraId="44F4D242" w14:textId="77777777" w:rsidR="00D4033C" w:rsidRDefault="008159C6">
            <w:r>
              <w:t>27.30</w:t>
            </w:r>
          </w:p>
        </w:tc>
      </w:tr>
      <w:tr w:rsidR="00D4033C" w14:paraId="18627988" w14:textId="77777777">
        <w:tc>
          <w:tcPr>
            <w:tcW w:w="777" w:type="dxa"/>
            <w:shd w:val="clear" w:color="auto" w:fill="E6E6E6"/>
            <w:vAlign w:val="center"/>
          </w:tcPr>
          <w:p w14:paraId="61024E27" w14:textId="77777777" w:rsidR="00D4033C" w:rsidRDefault="008159C6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7D0FCD" w14:textId="77777777" w:rsidR="00D4033C" w:rsidRDefault="008159C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D3F8F3" w14:textId="77777777" w:rsidR="00D4033C" w:rsidRDefault="008159C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025514" w14:textId="77777777" w:rsidR="00D4033C" w:rsidRDefault="008159C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8688B9" w14:textId="77777777" w:rsidR="00D4033C" w:rsidRDefault="008159C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3824B4" w14:textId="77777777" w:rsidR="00D4033C" w:rsidRDefault="008159C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E50533" w14:textId="77777777" w:rsidR="00D4033C" w:rsidRDefault="008159C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056060" w14:textId="77777777" w:rsidR="00D4033C" w:rsidRDefault="008159C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4F1D9D" w14:textId="77777777" w:rsidR="00D4033C" w:rsidRDefault="008159C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2FE899" w14:textId="77777777" w:rsidR="00D4033C" w:rsidRDefault="008159C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FB2A3F" w14:textId="77777777" w:rsidR="00D4033C" w:rsidRDefault="008159C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90859B" w14:textId="77777777" w:rsidR="00D4033C" w:rsidRDefault="008159C6">
            <w:r>
              <w:t>23:00</w:t>
            </w:r>
          </w:p>
        </w:tc>
      </w:tr>
      <w:tr w:rsidR="00D4033C" w14:paraId="1E218FD3" w14:textId="77777777">
        <w:tc>
          <w:tcPr>
            <w:tcW w:w="777" w:type="dxa"/>
            <w:vAlign w:val="center"/>
          </w:tcPr>
          <w:p w14:paraId="14DD114E" w14:textId="77777777" w:rsidR="00D4033C" w:rsidRDefault="008159C6">
            <w:r>
              <w:t>27.34</w:t>
            </w:r>
          </w:p>
        </w:tc>
        <w:tc>
          <w:tcPr>
            <w:tcW w:w="777" w:type="dxa"/>
            <w:vAlign w:val="center"/>
          </w:tcPr>
          <w:p w14:paraId="7FED87F7" w14:textId="77777777" w:rsidR="00D4033C" w:rsidRDefault="008159C6">
            <w:r>
              <w:t>27.40</w:t>
            </w:r>
          </w:p>
        </w:tc>
        <w:tc>
          <w:tcPr>
            <w:tcW w:w="777" w:type="dxa"/>
            <w:vAlign w:val="center"/>
          </w:tcPr>
          <w:p w14:paraId="56861C7E" w14:textId="77777777" w:rsidR="00D4033C" w:rsidRDefault="008159C6">
            <w:r>
              <w:t>27.46</w:t>
            </w:r>
          </w:p>
        </w:tc>
        <w:tc>
          <w:tcPr>
            <w:tcW w:w="777" w:type="dxa"/>
            <w:vAlign w:val="center"/>
          </w:tcPr>
          <w:p w14:paraId="72000116" w14:textId="77777777" w:rsidR="00D4033C" w:rsidRDefault="008159C6">
            <w:r>
              <w:t>27.52</w:t>
            </w:r>
          </w:p>
        </w:tc>
        <w:tc>
          <w:tcPr>
            <w:tcW w:w="777" w:type="dxa"/>
            <w:vAlign w:val="center"/>
          </w:tcPr>
          <w:p w14:paraId="053697BD" w14:textId="77777777" w:rsidR="00D4033C" w:rsidRDefault="008159C6">
            <w:r>
              <w:t>27.58</w:t>
            </w:r>
          </w:p>
        </w:tc>
        <w:tc>
          <w:tcPr>
            <w:tcW w:w="777" w:type="dxa"/>
            <w:vAlign w:val="center"/>
          </w:tcPr>
          <w:p w14:paraId="1A67F31F" w14:textId="77777777" w:rsidR="00D4033C" w:rsidRDefault="008159C6">
            <w:r>
              <w:t>27.63</w:t>
            </w:r>
          </w:p>
        </w:tc>
        <w:tc>
          <w:tcPr>
            <w:tcW w:w="777" w:type="dxa"/>
            <w:vAlign w:val="center"/>
          </w:tcPr>
          <w:p w14:paraId="20E6AE5A" w14:textId="77777777" w:rsidR="00D4033C" w:rsidRDefault="008159C6">
            <w:r>
              <w:t>27.67</w:t>
            </w:r>
          </w:p>
        </w:tc>
        <w:tc>
          <w:tcPr>
            <w:tcW w:w="777" w:type="dxa"/>
            <w:vAlign w:val="center"/>
          </w:tcPr>
          <w:p w14:paraId="4CBB6E1D" w14:textId="77777777" w:rsidR="00D4033C" w:rsidRDefault="008159C6">
            <w:r>
              <w:t>27.70</w:t>
            </w:r>
          </w:p>
        </w:tc>
        <w:tc>
          <w:tcPr>
            <w:tcW w:w="777" w:type="dxa"/>
            <w:vAlign w:val="center"/>
          </w:tcPr>
          <w:p w14:paraId="4D7C29F2" w14:textId="77777777" w:rsidR="00D4033C" w:rsidRDefault="008159C6">
            <w:r>
              <w:t>27.72</w:t>
            </w:r>
          </w:p>
        </w:tc>
        <w:tc>
          <w:tcPr>
            <w:tcW w:w="777" w:type="dxa"/>
            <w:vAlign w:val="center"/>
          </w:tcPr>
          <w:p w14:paraId="2F6219D5" w14:textId="77777777" w:rsidR="00D4033C" w:rsidRDefault="008159C6">
            <w:r>
              <w:rPr>
                <w:color w:val="3333CC"/>
              </w:rPr>
              <w:t>27.73</w:t>
            </w:r>
          </w:p>
        </w:tc>
        <w:tc>
          <w:tcPr>
            <w:tcW w:w="777" w:type="dxa"/>
            <w:vAlign w:val="center"/>
          </w:tcPr>
          <w:p w14:paraId="6185CFF3" w14:textId="77777777" w:rsidR="00D4033C" w:rsidRDefault="008159C6">
            <w:r>
              <w:t>27.72</w:t>
            </w:r>
          </w:p>
        </w:tc>
        <w:tc>
          <w:tcPr>
            <w:tcW w:w="777" w:type="dxa"/>
            <w:vAlign w:val="center"/>
          </w:tcPr>
          <w:p w14:paraId="658799BB" w14:textId="77777777" w:rsidR="00D4033C" w:rsidRDefault="008159C6">
            <w:r>
              <w:t>27.70</w:t>
            </w:r>
          </w:p>
        </w:tc>
      </w:tr>
    </w:tbl>
    <w:p w14:paraId="089752EB" w14:textId="77777777" w:rsidR="00D4033C" w:rsidRDefault="008159C6">
      <w:pPr>
        <w:pStyle w:val="4"/>
      </w:pPr>
      <w:r>
        <w:lastRenderedPageBreak/>
        <w:t>空调房间：西向逐时温度</w:t>
      </w:r>
    </w:p>
    <w:p w14:paraId="3054BCDE" w14:textId="77777777" w:rsidR="00D4033C" w:rsidRDefault="008159C6">
      <w:pPr>
        <w:jc w:val="center"/>
      </w:pPr>
      <w:r>
        <w:rPr>
          <w:noProof/>
        </w:rPr>
        <w:drawing>
          <wp:inline distT="0" distB="0" distL="0" distR="0" wp14:anchorId="0513BCA1" wp14:editId="613823C9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DE4CAB" w14:textId="77777777" w:rsidR="00D4033C" w:rsidRDefault="00D4033C"/>
    <w:p w14:paraId="1430028F" w14:textId="77777777" w:rsidR="00D4033C" w:rsidRDefault="00D4033C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4033C" w14:paraId="3740491A" w14:textId="77777777">
        <w:tc>
          <w:tcPr>
            <w:tcW w:w="777" w:type="dxa"/>
            <w:shd w:val="clear" w:color="auto" w:fill="E6E6E6"/>
            <w:vAlign w:val="center"/>
          </w:tcPr>
          <w:p w14:paraId="10DED18A" w14:textId="77777777" w:rsidR="00D4033C" w:rsidRDefault="008159C6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194757" w14:textId="77777777" w:rsidR="00D4033C" w:rsidRDefault="008159C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D2B4E4" w14:textId="77777777" w:rsidR="00D4033C" w:rsidRDefault="008159C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7251F8" w14:textId="77777777" w:rsidR="00D4033C" w:rsidRDefault="008159C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BF40FC" w14:textId="77777777" w:rsidR="00D4033C" w:rsidRDefault="008159C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2CA544" w14:textId="77777777" w:rsidR="00D4033C" w:rsidRDefault="008159C6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CCF181" w14:textId="77777777" w:rsidR="00D4033C" w:rsidRDefault="008159C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59BD7F" w14:textId="77777777" w:rsidR="00D4033C" w:rsidRDefault="008159C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C7B6F6" w14:textId="77777777" w:rsidR="00D4033C" w:rsidRDefault="008159C6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C2BEBA" w14:textId="77777777" w:rsidR="00D4033C" w:rsidRDefault="008159C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1BCABA" w14:textId="77777777" w:rsidR="00D4033C" w:rsidRDefault="008159C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3D144A" w14:textId="77777777" w:rsidR="00D4033C" w:rsidRDefault="008159C6">
            <w:pPr>
              <w:jc w:val="center"/>
            </w:pPr>
            <w:r>
              <w:t>11:00</w:t>
            </w:r>
          </w:p>
        </w:tc>
      </w:tr>
      <w:tr w:rsidR="00D4033C" w14:paraId="62E5F3EE" w14:textId="77777777">
        <w:tc>
          <w:tcPr>
            <w:tcW w:w="777" w:type="dxa"/>
            <w:vAlign w:val="center"/>
          </w:tcPr>
          <w:p w14:paraId="38414BC7" w14:textId="77777777" w:rsidR="00D4033C" w:rsidRDefault="008159C6">
            <w:r>
              <w:t>27.84</w:t>
            </w:r>
          </w:p>
        </w:tc>
        <w:tc>
          <w:tcPr>
            <w:tcW w:w="777" w:type="dxa"/>
            <w:vAlign w:val="center"/>
          </w:tcPr>
          <w:p w14:paraId="3C04E942" w14:textId="77777777" w:rsidR="00D4033C" w:rsidRDefault="008159C6">
            <w:r>
              <w:t>27.81</w:t>
            </w:r>
          </w:p>
        </w:tc>
        <w:tc>
          <w:tcPr>
            <w:tcW w:w="777" w:type="dxa"/>
            <w:vAlign w:val="center"/>
          </w:tcPr>
          <w:p w14:paraId="23756C42" w14:textId="77777777" w:rsidR="00D4033C" w:rsidRDefault="008159C6">
            <w:r>
              <w:t>27.77</w:t>
            </w:r>
          </w:p>
        </w:tc>
        <w:tc>
          <w:tcPr>
            <w:tcW w:w="777" w:type="dxa"/>
            <w:vAlign w:val="center"/>
          </w:tcPr>
          <w:p w14:paraId="6AC6ED4D" w14:textId="77777777" w:rsidR="00D4033C" w:rsidRDefault="008159C6">
            <w:r>
              <w:t>27.72</w:t>
            </w:r>
          </w:p>
        </w:tc>
        <w:tc>
          <w:tcPr>
            <w:tcW w:w="777" w:type="dxa"/>
            <w:vAlign w:val="center"/>
          </w:tcPr>
          <w:p w14:paraId="6C8A8E31" w14:textId="77777777" w:rsidR="00D4033C" w:rsidRDefault="008159C6">
            <w:r>
              <w:t>27.67</w:t>
            </w:r>
          </w:p>
        </w:tc>
        <w:tc>
          <w:tcPr>
            <w:tcW w:w="777" w:type="dxa"/>
            <w:vAlign w:val="center"/>
          </w:tcPr>
          <w:p w14:paraId="1A7DEB4F" w14:textId="77777777" w:rsidR="00D4033C" w:rsidRDefault="008159C6">
            <w:r>
              <w:t>27.62</w:t>
            </w:r>
          </w:p>
        </w:tc>
        <w:tc>
          <w:tcPr>
            <w:tcW w:w="777" w:type="dxa"/>
            <w:vAlign w:val="center"/>
          </w:tcPr>
          <w:p w14:paraId="6BB8F2C3" w14:textId="77777777" w:rsidR="00D4033C" w:rsidRDefault="008159C6">
            <w:r>
              <w:t>27.56</w:t>
            </w:r>
          </w:p>
        </w:tc>
        <w:tc>
          <w:tcPr>
            <w:tcW w:w="777" w:type="dxa"/>
            <w:vAlign w:val="center"/>
          </w:tcPr>
          <w:p w14:paraId="31462478" w14:textId="77777777" w:rsidR="00D4033C" w:rsidRDefault="008159C6">
            <w:r>
              <w:t>27.51</w:t>
            </w:r>
          </w:p>
        </w:tc>
        <w:tc>
          <w:tcPr>
            <w:tcW w:w="777" w:type="dxa"/>
            <w:vAlign w:val="center"/>
          </w:tcPr>
          <w:p w14:paraId="6AF1CC5C" w14:textId="77777777" w:rsidR="00D4033C" w:rsidRDefault="008159C6">
            <w:r>
              <w:t>27.45</w:t>
            </w:r>
          </w:p>
        </w:tc>
        <w:tc>
          <w:tcPr>
            <w:tcW w:w="777" w:type="dxa"/>
            <w:vAlign w:val="center"/>
          </w:tcPr>
          <w:p w14:paraId="5939CB2C" w14:textId="77777777" w:rsidR="00D4033C" w:rsidRDefault="008159C6">
            <w:r>
              <w:t>27.40</w:t>
            </w:r>
          </w:p>
        </w:tc>
        <w:tc>
          <w:tcPr>
            <w:tcW w:w="777" w:type="dxa"/>
            <w:vAlign w:val="center"/>
          </w:tcPr>
          <w:p w14:paraId="19344A9A" w14:textId="77777777" w:rsidR="00D4033C" w:rsidRDefault="008159C6">
            <w:r>
              <w:t>27.37</w:t>
            </w:r>
          </w:p>
        </w:tc>
        <w:tc>
          <w:tcPr>
            <w:tcW w:w="777" w:type="dxa"/>
            <w:vAlign w:val="center"/>
          </w:tcPr>
          <w:p w14:paraId="061EB3D7" w14:textId="77777777" w:rsidR="00D4033C" w:rsidRDefault="008159C6">
            <w:r>
              <w:t>27.34</w:t>
            </w:r>
          </w:p>
        </w:tc>
      </w:tr>
      <w:tr w:rsidR="00D4033C" w14:paraId="61B1BD75" w14:textId="77777777">
        <w:tc>
          <w:tcPr>
            <w:tcW w:w="777" w:type="dxa"/>
            <w:shd w:val="clear" w:color="auto" w:fill="E6E6E6"/>
            <w:vAlign w:val="center"/>
          </w:tcPr>
          <w:p w14:paraId="2ACBCD79" w14:textId="77777777" w:rsidR="00D4033C" w:rsidRDefault="008159C6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9676E4" w14:textId="77777777" w:rsidR="00D4033C" w:rsidRDefault="008159C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5C042A" w14:textId="77777777" w:rsidR="00D4033C" w:rsidRDefault="008159C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1871FB" w14:textId="77777777" w:rsidR="00D4033C" w:rsidRDefault="008159C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D9A944" w14:textId="77777777" w:rsidR="00D4033C" w:rsidRDefault="008159C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3F4B94" w14:textId="77777777" w:rsidR="00D4033C" w:rsidRDefault="008159C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43373E" w14:textId="77777777" w:rsidR="00D4033C" w:rsidRDefault="008159C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AB347E" w14:textId="77777777" w:rsidR="00D4033C" w:rsidRDefault="008159C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099FFE" w14:textId="77777777" w:rsidR="00D4033C" w:rsidRDefault="008159C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4B7B0F" w14:textId="77777777" w:rsidR="00D4033C" w:rsidRDefault="008159C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BCD99A" w14:textId="77777777" w:rsidR="00D4033C" w:rsidRDefault="008159C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F492D5" w14:textId="77777777" w:rsidR="00D4033C" w:rsidRDefault="008159C6">
            <w:r>
              <w:t>23:00</w:t>
            </w:r>
          </w:p>
        </w:tc>
      </w:tr>
      <w:tr w:rsidR="00D4033C" w14:paraId="1F88B7BB" w14:textId="77777777">
        <w:tc>
          <w:tcPr>
            <w:tcW w:w="777" w:type="dxa"/>
            <w:vAlign w:val="center"/>
          </w:tcPr>
          <w:p w14:paraId="7ABE27AA" w14:textId="77777777" w:rsidR="00D4033C" w:rsidRDefault="008159C6">
            <w:r>
              <w:t>27.34</w:t>
            </w:r>
          </w:p>
        </w:tc>
        <w:tc>
          <w:tcPr>
            <w:tcW w:w="777" w:type="dxa"/>
            <w:vAlign w:val="center"/>
          </w:tcPr>
          <w:p w14:paraId="6C048FC1" w14:textId="77777777" w:rsidR="00D4033C" w:rsidRDefault="008159C6">
            <w:r>
              <w:t>27.35</w:t>
            </w:r>
          </w:p>
        </w:tc>
        <w:tc>
          <w:tcPr>
            <w:tcW w:w="777" w:type="dxa"/>
            <w:vAlign w:val="center"/>
          </w:tcPr>
          <w:p w14:paraId="060BC7A4" w14:textId="77777777" w:rsidR="00D4033C" w:rsidRDefault="008159C6">
            <w:r>
              <w:t>27.37</w:t>
            </w:r>
          </w:p>
        </w:tc>
        <w:tc>
          <w:tcPr>
            <w:tcW w:w="777" w:type="dxa"/>
            <w:vAlign w:val="center"/>
          </w:tcPr>
          <w:p w14:paraId="0CF6A10B" w14:textId="77777777" w:rsidR="00D4033C" w:rsidRDefault="008159C6">
            <w:r>
              <w:t>27.41</w:t>
            </w:r>
          </w:p>
        </w:tc>
        <w:tc>
          <w:tcPr>
            <w:tcW w:w="777" w:type="dxa"/>
            <w:vAlign w:val="center"/>
          </w:tcPr>
          <w:p w14:paraId="6C8CDAE4" w14:textId="77777777" w:rsidR="00D4033C" w:rsidRDefault="008159C6">
            <w:r>
              <w:t>27.45</w:t>
            </w:r>
          </w:p>
        </w:tc>
        <w:tc>
          <w:tcPr>
            <w:tcW w:w="777" w:type="dxa"/>
            <w:vAlign w:val="center"/>
          </w:tcPr>
          <w:p w14:paraId="72B649FF" w14:textId="77777777" w:rsidR="00D4033C" w:rsidRDefault="008159C6">
            <w:r>
              <w:t>27.51</w:t>
            </w:r>
          </w:p>
        </w:tc>
        <w:tc>
          <w:tcPr>
            <w:tcW w:w="777" w:type="dxa"/>
            <w:vAlign w:val="center"/>
          </w:tcPr>
          <w:p w14:paraId="5641AE80" w14:textId="77777777" w:rsidR="00D4033C" w:rsidRDefault="008159C6">
            <w:r>
              <w:t>27.59</w:t>
            </w:r>
          </w:p>
        </w:tc>
        <w:tc>
          <w:tcPr>
            <w:tcW w:w="777" w:type="dxa"/>
            <w:vAlign w:val="center"/>
          </w:tcPr>
          <w:p w14:paraId="30D04FE0" w14:textId="77777777" w:rsidR="00D4033C" w:rsidRDefault="008159C6">
            <w:r>
              <w:t>27.67</w:t>
            </w:r>
          </w:p>
        </w:tc>
        <w:tc>
          <w:tcPr>
            <w:tcW w:w="777" w:type="dxa"/>
            <w:vAlign w:val="center"/>
          </w:tcPr>
          <w:p w14:paraId="42950304" w14:textId="77777777" w:rsidR="00D4033C" w:rsidRDefault="008159C6">
            <w:r>
              <w:t>27.75</w:t>
            </w:r>
          </w:p>
        </w:tc>
        <w:tc>
          <w:tcPr>
            <w:tcW w:w="777" w:type="dxa"/>
            <w:vAlign w:val="center"/>
          </w:tcPr>
          <w:p w14:paraId="69A18498" w14:textId="77777777" w:rsidR="00D4033C" w:rsidRDefault="008159C6">
            <w:r>
              <w:t>27.82</w:t>
            </w:r>
          </w:p>
        </w:tc>
        <w:tc>
          <w:tcPr>
            <w:tcW w:w="777" w:type="dxa"/>
            <w:vAlign w:val="center"/>
          </w:tcPr>
          <w:p w14:paraId="7468BABE" w14:textId="77777777" w:rsidR="00D4033C" w:rsidRDefault="008159C6">
            <w:r>
              <w:t>27.86</w:t>
            </w:r>
          </w:p>
        </w:tc>
        <w:tc>
          <w:tcPr>
            <w:tcW w:w="777" w:type="dxa"/>
            <w:vAlign w:val="center"/>
          </w:tcPr>
          <w:p w14:paraId="70D11111" w14:textId="77777777" w:rsidR="00D4033C" w:rsidRDefault="008159C6">
            <w:r>
              <w:rPr>
                <w:color w:val="3333CC"/>
              </w:rPr>
              <w:t>27.86</w:t>
            </w:r>
          </w:p>
        </w:tc>
      </w:tr>
    </w:tbl>
    <w:p w14:paraId="5AFD52D4" w14:textId="77777777" w:rsidR="00D4033C" w:rsidRDefault="008159C6">
      <w:pPr>
        <w:pStyle w:val="4"/>
      </w:pPr>
      <w:r>
        <w:t>空调房间：南向逐时温度</w:t>
      </w:r>
    </w:p>
    <w:p w14:paraId="435F7D4F" w14:textId="77777777" w:rsidR="00D4033C" w:rsidRDefault="008159C6">
      <w:pPr>
        <w:jc w:val="center"/>
      </w:pPr>
      <w:r>
        <w:rPr>
          <w:noProof/>
        </w:rPr>
        <w:drawing>
          <wp:inline distT="0" distB="0" distL="0" distR="0" wp14:anchorId="41C1B1CF" wp14:editId="3ECF193B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5727ED" w14:textId="77777777" w:rsidR="00D4033C" w:rsidRDefault="00D4033C"/>
    <w:p w14:paraId="47A37BF9" w14:textId="77777777" w:rsidR="00D4033C" w:rsidRDefault="00D4033C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4033C" w14:paraId="5D6F8D6D" w14:textId="77777777">
        <w:tc>
          <w:tcPr>
            <w:tcW w:w="777" w:type="dxa"/>
            <w:shd w:val="clear" w:color="auto" w:fill="E6E6E6"/>
            <w:vAlign w:val="center"/>
          </w:tcPr>
          <w:p w14:paraId="65D7E73B" w14:textId="77777777" w:rsidR="00D4033C" w:rsidRDefault="008159C6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CEB23A" w14:textId="77777777" w:rsidR="00D4033C" w:rsidRDefault="008159C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983535" w14:textId="77777777" w:rsidR="00D4033C" w:rsidRDefault="008159C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3E1FCE" w14:textId="77777777" w:rsidR="00D4033C" w:rsidRDefault="008159C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56C460" w14:textId="77777777" w:rsidR="00D4033C" w:rsidRDefault="008159C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B88CF6" w14:textId="77777777" w:rsidR="00D4033C" w:rsidRDefault="008159C6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049D65" w14:textId="77777777" w:rsidR="00D4033C" w:rsidRDefault="008159C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171857" w14:textId="77777777" w:rsidR="00D4033C" w:rsidRDefault="008159C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0D839F" w14:textId="77777777" w:rsidR="00D4033C" w:rsidRDefault="008159C6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7F1F36" w14:textId="77777777" w:rsidR="00D4033C" w:rsidRDefault="008159C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DD3A26" w14:textId="77777777" w:rsidR="00D4033C" w:rsidRDefault="008159C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0CB45A" w14:textId="77777777" w:rsidR="00D4033C" w:rsidRDefault="008159C6">
            <w:pPr>
              <w:jc w:val="center"/>
            </w:pPr>
            <w:r>
              <w:t>11:00</w:t>
            </w:r>
          </w:p>
        </w:tc>
      </w:tr>
      <w:tr w:rsidR="00D4033C" w14:paraId="321E8F22" w14:textId="77777777">
        <w:tc>
          <w:tcPr>
            <w:tcW w:w="777" w:type="dxa"/>
            <w:vAlign w:val="center"/>
          </w:tcPr>
          <w:p w14:paraId="1B91794C" w14:textId="77777777" w:rsidR="00D4033C" w:rsidRDefault="008159C6">
            <w:r>
              <w:t>27.71</w:t>
            </w:r>
          </w:p>
        </w:tc>
        <w:tc>
          <w:tcPr>
            <w:tcW w:w="777" w:type="dxa"/>
            <w:vAlign w:val="center"/>
          </w:tcPr>
          <w:p w14:paraId="36E72543" w14:textId="77777777" w:rsidR="00D4033C" w:rsidRDefault="008159C6">
            <w:r>
              <w:t>27.68</w:t>
            </w:r>
          </w:p>
        </w:tc>
        <w:tc>
          <w:tcPr>
            <w:tcW w:w="777" w:type="dxa"/>
            <w:vAlign w:val="center"/>
          </w:tcPr>
          <w:p w14:paraId="5C8D4E36" w14:textId="77777777" w:rsidR="00D4033C" w:rsidRDefault="008159C6">
            <w:r>
              <w:t>27.64</w:t>
            </w:r>
          </w:p>
        </w:tc>
        <w:tc>
          <w:tcPr>
            <w:tcW w:w="777" w:type="dxa"/>
            <w:vAlign w:val="center"/>
          </w:tcPr>
          <w:p w14:paraId="33FE4369" w14:textId="77777777" w:rsidR="00D4033C" w:rsidRDefault="008159C6">
            <w:r>
              <w:t>27.60</w:t>
            </w:r>
          </w:p>
        </w:tc>
        <w:tc>
          <w:tcPr>
            <w:tcW w:w="777" w:type="dxa"/>
            <w:vAlign w:val="center"/>
          </w:tcPr>
          <w:p w14:paraId="3C6CEC29" w14:textId="77777777" w:rsidR="00D4033C" w:rsidRDefault="008159C6">
            <w:r>
              <w:t>27.55</w:t>
            </w:r>
          </w:p>
        </w:tc>
        <w:tc>
          <w:tcPr>
            <w:tcW w:w="777" w:type="dxa"/>
            <w:vAlign w:val="center"/>
          </w:tcPr>
          <w:p w14:paraId="39ACB2A4" w14:textId="77777777" w:rsidR="00D4033C" w:rsidRDefault="008159C6">
            <w:r>
              <w:t>27.50</w:t>
            </w:r>
          </w:p>
        </w:tc>
        <w:tc>
          <w:tcPr>
            <w:tcW w:w="777" w:type="dxa"/>
            <w:vAlign w:val="center"/>
          </w:tcPr>
          <w:p w14:paraId="314E1DF0" w14:textId="77777777" w:rsidR="00D4033C" w:rsidRDefault="008159C6">
            <w:r>
              <w:t>27.45</w:t>
            </w:r>
          </w:p>
        </w:tc>
        <w:tc>
          <w:tcPr>
            <w:tcW w:w="777" w:type="dxa"/>
            <w:vAlign w:val="center"/>
          </w:tcPr>
          <w:p w14:paraId="1CDF4A4B" w14:textId="77777777" w:rsidR="00D4033C" w:rsidRDefault="008159C6">
            <w:r>
              <w:t>27.40</w:t>
            </w:r>
          </w:p>
        </w:tc>
        <w:tc>
          <w:tcPr>
            <w:tcW w:w="777" w:type="dxa"/>
            <w:vAlign w:val="center"/>
          </w:tcPr>
          <w:p w14:paraId="3D31EB60" w14:textId="77777777" w:rsidR="00D4033C" w:rsidRDefault="008159C6">
            <w:r>
              <w:t>27.36</w:t>
            </w:r>
          </w:p>
        </w:tc>
        <w:tc>
          <w:tcPr>
            <w:tcW w:w="777" w:type="dxa"/>
            <w:vAlign w:val="center"/>
          </w:tcPr>
          <w:p w14:paraId="3F1F8A55" w14:textId="77777777" w:rsidR="00D4033C" w:rsidRDefault="008159C6">
            <w:r>
              <w:t>27.32</w:t>
            </w:r>
          </w:p>
        </w:tc>
        <w:tc>
          <w:tcPr>
            <w:tcW w:w="777" w:type="dxa"/>
            <w:vAlign w:val="center"/>
          </w:tcPr>
          <w:p w14:paraId="380AAB28" w14:textId="77777777" w:rsidR="00D4033C" w:rsidRDefault="008159C6">
            <w:r>
              <w:t>27.29</w:t>
            </w:r>
          </w:p>
        </w:tc>
        <w:tc>
          <w:tcPr>
            <w:tcW w:w="777" w:type="dxa"/>
            <w:vAlign w:val="center"/>
          </w:tcPr>
          <w:p w14:paraId="0C54F3ED" w14:textId="77777777" w:rsidR="00D4033C" w:rsidRDefault="008159C6">
            <w:r>
              <w:t>27.29</w:t>
            </w:r>
          </w:p>
        </w:tc>
      </w:tr>
      <w:tr w:rsidR="00D4033C" w14:paraId="281A134D" w14:textId="77777777">
        <w:tc>
          <w:tcPr>
            <w:tcW w:w="777" w:type="dxa"/>
            <w:shd w:val="clear" w:color="auto" w:fill="E6E6E6"/>
            <w:vAlign w:val="center"/>
          </w:tcPr>
          <w:p w14:paraId="5965E27E" w14:textId="77777777" w:rsidR="00D4033C" w:rsidRDefault="008159C6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AEDF21" w14:textId="77777777" w:rsidR="00D4033C" w:rsidRDefault="008159C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B2C949" w14:textId="77777777" w:rsidR="00D4033C" w:rsidRDefault="008159C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E0B641" w14:textId="77777777" w:rsidR="00D4033C" w:rsidRDefault="008159C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BCD96C" w14:textId="77777777" w:rsidR="00D4033C" w:rsidRDefault="008159C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EDB6CF" w14:textId="77777777" w:rsidR="00D4033C" w:rsidRDefault="008159C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8B1458" w14:textId="77777777" w:rsidR="00D4033C" w:rsidRDefault="008159C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98323B" w14:textId="77777777" w:rsidR="00D4033C" w:rsidRDefault="008159C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CBFF77" w14:textId="77777777" w:rsidR="00D4033C" w:rsidRDefault="008159C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144B2D" w14:textId="77777777" w:rsidR="00D4033C" w:rsidRDefault="008159C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94DA1C" w14:textId="77777777" w:rsidR="00D4033C" w:rsidRDefault="008159C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803911" w14:textId="77777777" w:rsidR="00D4033C" w:rsidRDefault="008159C6">
            <w:r>
              <w:t>23:00</w:t>
            </w:r>
          </w:p>
        </w:tc>
      </w:tr>
      <w:tr w:rsidR="00D4033C" w14:paraId="678D717D" w14:textId="77777777">
        <w:tc>
          <w:tcPr>
            <w:tcW w:w="777" w:type="dxa"/>
            <w:vAlign w:val="center"/>
          </w:tcPr>
          <w:p w14:paraId="0B632773" w14:textId="77777777" w:rsidR="00D4033C" w:rsidRDefault="008159C6">
            <w:r>
              <w:t>27.30</w:t>
            </w:r>
          </w:p>
        </w:tc>
        <w:tc>
          <w:tcPr>
            <w:tcW w:w="777" w:type="dxa"/>
            <w:vAlign w:val="center"/>
          </w:tcPr>
          <w:p w14:paraId="75ED1C46" w14:textId="77777777" w:rsidR="00D4033C" w:rsidRDefault="008159C6">
            <w:r>
              <w:t>27.32</w:t>
            </w:r>
          </w:p>
        </w:tc>
        <w:tc>
          <w:tcPr>
            <w:tcW w:w="777" w:type="dxa"/>
            <w:vAlign w:val="center"/>
          </w:tcPr>
          <w:p w14:paraId="24629DCC" w14:textId="77777777" w:rsidR="00D4033C" w:rsidRDefault="008159C6">
            <w:r>
              <w:t>27.36</w:t>
            </w:r>
          </w:p>
        </w:tc>
        <w:tc>
          <w:tcPr>
            <w:tcW w:w="777" w:type="dxa"/>
            <w:vAlign w:val="center"/>
          </w:tcPr>
          <w:p w14:paraId="764C5207" w14:textId="77777777" w:rsidR="00D4033C" w:rsidRDefault="008159C6">
            <w:r>
              <w:t>27.42</w:t>
            </w:r>
          </w:p>
        </w:tc>
        <w:tc>
          <w:tcPr>
            <w:tcW w:w="777" w:type="dxa"/>
            <w:vAlign w:val="center"/>
          </w:tcPr>
          <w:p w14:paraId="68F3DC36" w14:textId="77777777" w:rsidR="00D4033C" w:rsidRDefault="008159C6">
            <w:r>
              <w:t>27.47</w:t>
            </w:r>
          </w:p>
        </w:tc>
        <w:tc>
          <w:tcPr>
            <w:tcW w:w="777" w:type="dxa"/>
            <w:vAlign w:val="center"/>
          </w:tcPr>
          <w:p w14:paraId="6E54059E" w14:textId="77777777" w:rsidR="00D4033C" w:rsidRDefault="008159C6">
            <w:r>
              <w:t>27.53</w:t>
            </w:r>
          </w:p>
        </w:tc>
        <w:tc>
          <w:tcPr>
            <w:tcW w:w="777" w:type="dxa"/>
            <w:vAlign w:val="center"/>
          </w:tcPr>
          <w:p w14:paraId="28685DDC" w14:textId="77777777" w:rsidR="00D4033C" w:rsidRDefault="008159C6">
            <w:r>
              <w:t>27.59</w:t>
            </w:r>
          </w:p>
        </w:tc>
        <w:tc>
          <w:tcPr>
            <w:tcW w:w="777" w:type="dxa"/>
            <w:vAlign w:val="center"/>
          </w:tcPr>
          <w:p w14:paraId="46E58448" w14:textId="77777777" w:rsidR="00D4033C" w:rsidRDefault="008159C6">
            <w:r>
              <w:t>27.64</w:t>
            </w:r>
          </w:p>
        </w:tc>
        <w:tc>
          <w:tcPr>
            <w:tcW w:w="777" w:type="dxa"/>
            <w:vAlign w:val="center"/>
          </w:tcPr>
          <w:p w14:paraId="6E10A34F" w14:textId="77777777" w:rsidR="00D4033C" w:rsidRDefault="008159C6">
            <w:r>
              <w:t>27.69</w:t>
            </w:r>
          </w:p>
        </w:tc>
        <w:tc>
          <w:tcPr>
            <w:tcW w:w="777" w:type="dxa"/>
            <w:vAlign w:val="center"/>
          </w:tcPr>
          <w:p w14:paraId="0F55EFC9" w14:textId="77777777" w:rsidR="00D4033C" w:rsidRDefault="008159C6">
            <w:r>
              <w:t>27.72</w:t>
            </w:r>
          </w:p>
        </w:tc>
        <w:tc>
          <w:tcPr>
            <w:tcW w:w="777" w:type="dxa"/>
            <w:vAlign w:val="center"/>
          </w:tcPr>
          <w:p w14:paraId="6EDC9CA7" w14:textId="77777777" w:rsidR="00D4033C" w:rsidRDefault="008159C6">
            <w:r>
              <w:rPr>
                <w:color w:val="3333CC"/>
              </w:rPr>
              <w:t>27.74</w:t>
            </w:r>
          </w:p>
        </w:tc>
        <w:tc>
          <w:tcPr>
            <w:tcW w:w="777" w:type="dxa"/>
            <w:vAlign w:val="center"/>
          </w:tcPr>
          <w:p w14:paraId="20729A12" w14:textId="77777777" w:rsidR="00D4033C" w:rsidRDefault="008159C6">
            <w:r>
              <w:t>27.73</w:t>
            </w:r>
          </w:p>
        </w:tc>
      </w:tr>
    </w:tbl>
    <w:p w14:paraId="3847B728" w14:textId="77777777" w:rsidR="00D4033C" w:rsidRDefault="008159C6">
      <w:pPr>
        <w:pStyle w:val="4"/>
      </w:pPr>
      <w:r>
        <w:t>空调房间：北向逐时温度</w:t>
      </w:r>
    </w:p>
    <w:p w14:paraId="324A3ED7" w14:textId="77777777" w:rsidR="00D4033C" w:rsidRDefault="008159C6">
      <w:pPr>
        <w:jc w:val="center"/>
      </w:pPr>
      <w:r>
        <w:rPr>
          <w:noProof/>
        </w:rPr>
        <w:drawing>
          <wp:inline distT="0" distB="0" distL="0" distR="0" wp14:anchorId="2A07CDC4" wp14:editId="086DB02C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59989E" w14:textId="77777777" w:rsidR="00D4033C" w:rsidRDefault="00D4033C"/>
    <w:p w14:paraId="3940CF6C" w14:textId="77777777" w:rsidR="00D4033C" w:rsidRDefault="00D4033C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4033C" w14:paraId="2907DC39" w14:textId="77777777">
        <w:tc>
          <w:tcPr>
            <w:tcW w:w="777" w:type="dxa"/>
            <w:shd w:val="clear" w:color="auto" w:fill="E6E6E6"/>
            <w:vAlign w:val="center"/>
          </w:tcPr>
          <w:p w14:paraId="06623CE7" w14:textId="77777777" w:rsidR="00D4033C" w:rsidRDefault="008159C6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C71528" w14:textId="77777777" w:rsidR="00D4033C" w:rsidRDefault="008159C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834B97" w14:textId="77777777" w:rsidR="00D4033C" w:rsidRDefault="008159C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F7B234" w14:textId="77777777" w:rsidR="00D4033C" w:rsidRDefault="008159C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7C5745" w14:textId="77777777" w:rsidR="00D4033C" w:rsidRDefault="008159C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2CDEDD" w14:textId="77777777" w:rsidR="00D4033C" w:rsidRDefault="008159C6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6E943B" w14:textId="77777777" w:rsidR="00D4033C" w:rsidRDefault="008159C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39945D" w14:textId="77777777" w:rsidR="00D4033C" w:rsidRDefault="008159C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FDBA96" w14:textId="77777777" w:rsidR="00D4033C" w:rsidRDefault="008159C6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EBB746" w14:textId="77777777" w:rsidR="00D4033C" w:rsidRDefault="008159C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E2EDC6" w14:textId="77777777" w:rsidR="00D4033C" w:rsidRDefault="008159C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C87A47" w14:textId="77777777" w:rsidR="00D4033C" w:rsidRDefault="008159C6">
            <w:pPr>
              <w:jc w:val="center"/>
            </w:pPr>
            <w:r>
              <w:t>11:00</w:t>
            </w:r>
          </w:p>
        </w:tc>
      </w:tr>
      <w:tr w:rsidR="00D4033C" w14:paraId="69BDA3F4" w14:textId="77777777">
        <w:tc>
          <w:tcPr>
            <w:tcW w:w="777" w:type="dxa"/>
            <w:vAlign w:val="center"/>
          </w:tcPr>
          <w:p w14:paraId="2D9835CC" w14:textId="77777777" w:rsidR="00D4033C" w:rsidRDefault="008159C6">
            <w:r>
              <w:t>27.35</w:t>
            </w:r>
          </w:p>
        </w:tc>
        <w:tc>
          <w:tcPr>
            <w:tcW w:w="777" w:type="dxa"/>
            <w:vAlign w:val="center"/>
          </w:tcPr>
          <w:p w14:paraId="4354AAB3" w14:textId="77777777" w:rsidR="00D4033C" w:rsidRDefault="008159C6">
            <w:r>
              <w:t>27.33</w:t>
            </w:r>
          </w:p>
        </w:tc>
        <w:tc>
          <w:tcPr>
            <w:tcW w:w="777" w:type="dxa"/>
            <w:vAlign w:val="center"/>
          </w:tcPr>
          <w:p w14:paraId="22257BD5" w14:textId="77777777" w:rsidR="00D4033C" w:rsidRDefault="008159C6">
            <w:r>
              <w:t>27.31</w:t>
            </w:r>
          </w:p>
        </w:tc>
        <w:tc>
          <w:tcPr>
            <w:tcW w:w="777" w:type="dxa"/>
            <w:vAlign w:val="center"/>
          </w:tcPr>
          <w:p w14:paraId="130C55F3" w14:textId="77777777" w:rsidR="00D4033C" w:rsidRDefault="008159C6">
            <w:r>
              <w:t>27.28</w:t>
            </w:r>
          </w:p>
        </w:tc>
        <w:tc>
          <w:tcPr>
            <w:tcW w:w="777" w:type="dxa"/>
            <w:vAlign w:val="center"/>
          </w:tcPr>
          <w:p w14:paraId="5B4A0E43" w14:textId="77777777" w:rsidR="00D4033C" w:rsidRDefault="008159C6">
            <w:r>
              <w:t>27.25</w:t>
            </w:r>
          </w:p>
        </w:tc>
        <w:tc>
          <w:tcPr>
            <w:tcW w:w="777" w:type="dxa"/>
            <w:vAlign w:val="center"/>
          </w:tcPr>
          <w:p w14:paraId="43120904" w14:textId="77777777" w:rsidR="00D4033C" w:rsidRDefault="008159C6">
            <w:r>
              <w:t>27.21</w:t>
            </w:r>
          </w:p>
        </w:tc>
        <w:tc>
          <w:tcPr>
            <w:tcW w:w="777" w:type="dxa"/>
            <w:vAlign w:val="center"/>
          </w:tcPr>
          <w:p w14:paraId="25F0AEC7" w14:textId="77777777" w:rsidR="00D4033C" w:rsidRDefault="008159C6">
            <w:r>
              <w:t>27.18</w:t>
            </w:r>
          </w:p>
        </w:tc>
        <w:tc>
          <w:tcPr>
            <w:tcW w:w="777" w:type="dxa"/>
            <w:vAlign w:val="center"/>
          </w:tcPr>
          <w:p w14:paraId="1D6DD758" w14:textId="77777777" w:rsidR="00D4033C" w:rsidRDefault="008159C6">
            <w:r>
              <w:t>27.14</w:t>
            </w:r>
          </w:p>
        </w:tc>
        <w:tc>
          <w:tcPr>
            <w:tcW w:w="777" w:type="dxa"/>
            <w:vAlign w:val="center"/>
          </w:tcPr>
          <w:p w14:paraId="19EB16A6" w14:textId="77777777" w:rsidR="00D4033C" w:rsidRDefault="008159C6">
            <w:r>
              <w:t>27.11</w:t>
            </w:r>
          </w:p>
        </w:tc>
        <w:tc>
          <w:tcPr>
            <w:tcW w:w="777" w:type="dxa"/>
            <w:vAlign w:val="center"/>
          </w:tcPr>
          <w:p w14:paraId="6AD0A350" w14:textId="77777777" w:rsidR="00D4033C" w:rsidRDefault="008159C6">
            <w:r>
              <w:t>27.07</w:t>
            </w:r>
          </w:p>
        </w:tc>
        <w:tc>
          <w:tcPr>
            <w:tcW w:w="777" w:type="dxa"/>
            <w:vAlign w:val="center"/>
          </w:tcPr>
          <w:p w14:paraId="61161910" w14:textId="77777777" w:rsidR="00D4033C" w:rsidRDefault="008159C6">
            <w:r>
              <w:t>27.05</w:t>
            </w:r>
          </w:p>
        </w:tc>
        <w:tc>
          <w:tcPr>
            <w:tcW w:w="777" w:type="dxa"/>
            <w:vAlign w:val="center"/>
          </w:tcPr>
          <w:p w14:paraId="27CC7552" w14:textId="77777777" w:rsidR="00D4033C" w:rsidRDefault="008159C6">
            <w:r>
              <w:t>27.04</w:t>
            </w:r>
          </w:p>
        </w:tc>
      </w:tr>
      <w:tr w:rsidR="00D4033C" w14:paraId="0392F0F2" w14:textId="77777777">
        <w:tc>
          <w:tcPr>
            <w:tcW w:w="777" w:type="dxa"/>
            <w:shd w:val="clear" w:color="auto" w:fill="E6E6E6"/>
            <w:vAlign w:val="center"/>
          </w:tcPr>
          <w:p w14:paraId="2B47A753" w14:textId="77777777" w:rsidR="00D4033C" w:rsidRDefault="008159C6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EAF344" w14:textId="77777777" w:rsidR="00D4033C" w:rsidRDefault="008159C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8368EC" w14:textId="77777777" w:rsidR="00D4033C" w:rsidRDefault="008159C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5CEAE6" w14:textId="77777777" w:rsidR="00D4033C" w:rsidRDefault="008159C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AC1FC5" w14:textId="77777777" w:rsidR="00D4033C" w:rsidRDefault="008159C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4B947A" w14:textId="77777777" w:rsidR="00D4033C" w:rsidRDefault="008159C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8BB084" w14:textId="77777777" w:rsidR="00D4033C" w:rsidRDefault="008159C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FF612A" w14:textId="77777777" w:rsidR="00D4033C" w:rsidRDefault="008159C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3F7559" w14:textId="77777777" w:rsidR="00D4033C" w:rsidRDefault="008159C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858D82" w14:textId="77777777" w:rsidR="00D4033C" w:rsidRDefault="008159C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927437" w14:textId="77777777" w:rsidR="00D4033C" w:rsidRDefault="008159C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814078" w14:textId="77777777" w:rsidR="00D4033C" w:rsidRDefault="008159C6">
            <w:r>
              <w:t>23:00</w:t>
            </w:r>
          </w:p>
        </w:tc>
      </w:tr>
      <w:tr w:rsidR="00D4033C" w14:paraId="5A3038DC" w14:textId="77777777">
        <w:tc>
          <w:tcPr>
            <w:tcW w:w="777" w:type="dxa"/>
            <w:vAlign w:val="center"/>
          </w:tcPr>
          <w:p w14:paraId="373233FB" w14:textId="77777777" w:rsidR="00D4033C" w:rsidRDefault="008159C6">
            <w:r>
              <w:t>27.04</w:t>
            </w:r>
          </w:p>
        </w:tc>
        <w:tc>
          <w:tcPr>
            <w:tcW w:w="777" w:type="dxa"/>
            <w:vAlign w:val="center"/>
          </w:tcPr>
          <w:p w14:paraId="1C00E347" w14:textId="77777777" w:rsidR="00D4033C" w:rsidRDefault="008159C6">
            <w:r>
              <w:t>27.06</w:t>
            </w:r>
          </w:p>
        </w:tc>
        <w:tc>
          <w:tcPr>
            <w:tcW w:w="777" w:type="dxa"/>
            <w:vAlign w:val="center"/>
          </w:tcPr>
          <w:p w14:paraId="691BCC05" w14:textId="77777777" w:rsidR="00D4033C" w:rsidRDefault="008159C6">
            <w:r>
              <w:t>27.09</w:t>
            </w:r>
          </w:p>
        </w:tc>
        <w:tc>
          <w:tcPr>
            <w:tcW w:w="777" w:type="dxa"/>
            <w:vAlign w:val="center"/>
          </w:tcPr>
          <w:p w14:paraId="6A6EC29E" w14:textId="77777777" w:rsidR="00D4033C" w:rsidRDefault="008159C6">
            <w:r>
              <w:t>27.13</w:t>
            </w:r>
          </w:p>
        </w:tc>
        <w:tc>
          <w:tcPr>
            <w:tcW w:w="777" w:type="dxa"/>
            <w:vAlign w:val="center"/>
          </w:tcPr>
          <w:p w14:paraId="362D0955" w14:textId="77777777" w:rsidR="00D4033C" w:rsidRDefault="008159C6">
            <w:r>
              <w:t>27.17</w:t>
            </w:r>
          </w:p>
        </w:tc>
        <w:tc>
          <w:tcPr>
            <w:tcW w:w="777" w:type="dxa"/>
            <w:vAlign w:val="center"/>
          </w:tcPr>
          <w:p w14:paraId="78CBC4DD" w14:textId="77777777" w:rsidR="00D4033C" w:rsidRDefault="008159C6">
            <w:r>
              <w:t>27.22</w:t>
            </w:r>
          </w:p>
        </w:tc>
        <w:tc>
          <w:tcPr>
            <w:tcW w:w="777" w:type="dxa"/>
            <w:vAlign w:val="center"/>
          </w:tcPr>
          <w:p w14:paraId="3C4C3AF6" w14:textId="77777777" w:rsidR="00D4033C" w:rsidRDefault="008159C6">
            <w:r>
              <w:t>27.27</w:t>
            </w:r>
          </w:p>
        </w:tc>
        <w:tc>
          <w:tcPr>
            <w:tcW w:w="777" w:type="dxa"/>
            <w:vAlign w:val="center"/>
          </w:tcPr>
          <w:p w14:paraId="537EBFC4" w14:textId="77777777" w:rsidR="00D4033C" w:rsidRDefault="008159C6">
            <w:r>
              <w:t>27.31</w:t>
            </w:r>
          </w:p>
        </w:tc>
        <w:tc>
          <w:tcPr>
            <w:tcW w:w="777" w:type="dxa"/>
            <w:vAlign w:val="center"/>
          </w:tcPr>
          <w:p w14:paraId="408F9839" w14:textId="77777777" w:rsidR="00D4033C" w:rsidRDefault="008159C6">
            <w:r>
              <w:t>27.34</w:t>
            </w:r>
          </w:p>
        </w:tc>
        <w:tc>
          <w:tcPr>
            <w:tcW w:w="777" w:type="dxa"/>
            <w:vAlign w:val="center"/>
          </w:tcPr>
          <w:p w14:paraId="5FCF8A43" w14:textId="77777777" w:rsidR="00D4033C" w:rsidRDefault="008159C6">
            <w:r>
              <w:t>27.36</w:t>
            </w:r>
          </w:p>
        </w:tc>
        <w:tc>
          <w:tcPr>
            <w:tcW w:w="777" w:type="dxa"/>
            <w:vAlign w:val="center"/>
          </w:tcPr>
          <w:p w14:paraId="37F81816" w14:textId="77777777" w:rsidR="00D4033C" w:rsidRDefault="008159C6">
            <w:r>
              <w:rPr>
                <w:color w:val="3333CC"/>
              </w:rPr>
              <w:t>27.37</w:t>
            </w:r>
          </w:p>
        </w:tc>
        <w:tc>
          <w:tcPr>
            <w:tcW w:w="777" w:type="dxa"/>
            <w:vAlign w:val="center"/>
          </w:tcPr>
          <w:p w14:paraId="43C0E579" w14:textId="77777777" w:rsidR="00D4033C" w:rsidRDefault="008159C6">
            <w:r>
              <w:t>27.37</w:t>
            </w:r>
          </w:p>
        </w:tc>
      </w:tr>
    </w:tbl>
    <w:p w14:paraId="07022AF7" w14:textId="77777777" w:rsidR="00D4033C" w:rsidRDefault="008159C6">
      <w:pPr>
        <w:pStyle w:val="2"/>
      </w:pPr>
      <w:bookmarkStart w:id="52" w:name="_Toc97368081"/>
      <w:r>
        <w:t>热桥柱构造</w:t>
      </w:r>
      <w:bookmarkEnd w:id="52"/>
    </w:p>
    <w:p w14:paraId="7936ED70" w14:textId="77777777" w:rsidR="00D4033C" w:rsidRDefault="008159C6">
      <w:pPr>
        <w:pStyle w:val="3"/>
      </w:pPr>
      <w:bookmarkStart w:id="53" w:name="_Toc97368082"/>
      <w:r>
        <w:t>热桥柱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D4033C" w14:paraId="3937C1D7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4B3FEC3B" w14:textId="77777777" w:rsidR="00D4033C" w:rsidRDefault="008159C6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E5667BA" w14:textId="77777777" w:rsidR="00D4033C" w:rsidRDefault="008159C6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3D631AD" w14:textId="77777777" w:rsidR="00D4033C" w:rsidRDefault="008159C6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B3C6AED" w14:textId="77777777" w:rsidR="00D4033C" w:rsidRDefault="008159C6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7DEDEF6" w14:textId="77777777" w:rsidR="00D4033C" w:rsidRDefault="008159C6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C1C6D8A" w14:textId="77777777" w:rsidR="00D4033C" w:rsidRDefault="008159C6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9A32FBC" w14:textId="77777777" w:rsidR="00D4033C" w:rsidRDefault="008159C6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46B08A7" w14:textId="77777777" w:rsidR="00D4033C" w:rsidRDefault="008159C6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D4033C" w14:paraId="28A70FF0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2B142069" w14:textId="77777777" w:rsidR="00D4033C" w:rsidRDefault="00D4033C"/>
        </w:tc>
        <w:tc>
          <w:tcPr>
            <w:tcW w:w="834" w:type="dxa"/>
            <w:shd w:val="clear" w:color="auto" w:fill="E6E6E6"/>
            <w:vAlign w:val="center"/>
          </w:tcPr>
          <w:p w14:paraId="3E2C24AD" w14:textId="77777777" w:rsidR="00D4033C" w:rsidRDefault="008159C6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E87D418" w14:textId="77777777" w:rsidR="00D4033C" w:rsidRDefault="008159C6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BE06EFD" w14:textId="77777777" w:rsidR="00D4033C" w:rsidRDefault="008159C6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C0ECAAE" w14:textId="77777777" w:rsidR="00D4033C" w:rsidRDefault="008159C6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E826F46" w14:textId="77777777" w:rsidR="00D4033C" w:rsidRDefault="008159C6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CF37FDC" w14:textId="77777777" w:rsidR="00D4033C" w:rsidRDefault="008159C6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47CF3EF" w14:textId="77777777" w:rsidR="00D4033C" w:rsidRDefault="008159C6">
            <w:r>
              <w:t>D=R*S</w:t>
            </w:r>
          </w:p>
        </w:tc>
      </w:tr>
      <w:tr w:rsidR="00D4033C" w14:paraId="40649528" w14:textId="77777777">
        <w:tc>
          <w:tcPr>
            <w:tcW w:w="2838" w:type="dxa"/>
            <w:vAlign w:val="center"/>
          </w:tcPr>
          <w:p w14:paraId="2C1B242F" w14:textId="77777777" w:rsidR="00D4033C" w:rsidRDefault="008159C6">
            <w:r>
              <w:t>水泥砂浆</w:t>
            </w:r>
          </w:p>
        </w:tc>
        <w:tc>
          <w:tcPr>
            <w:tcW w:w="834" w:type="dxa"/>
            <w:vAlign w:val="center"/>
          </w:tcPr>
          <w:p w14:paraId="2847E92E" w14:textId="77777777" w:rsidR="00D4033C" w:rsidRDefault="008159C6">
            <w:r>
              <w:t>20</w:t>
            </w:r>
          </w:p>
        </w:tc>
        <w:tc>
          <w:tcPr>
            <w:tcW w:w="707" w:type="dxa"/>
            <w:vAlign w:val="center"/>
          </w:tcPr>
          <w:p w14:paraId="69C955D6" w14:textId="77777777" w:rsidR="00D4033C" w:rsidRDefault="008159C6">
            <w:r>
              <w:t>10.0</w:t>
            </w:r>
          </w:p>
        </w:tc>
        <w:tc>
          <w:tcPr>
            <w:tcW w:w="990" w:type="dxa"/>
            <w:vAlign w:val="center"/>
          </w:tcPr>
          <w:p w14:paraId="6BEEE18F" w14:textId="77777777" w:rsidR="00D4033C" w:rsidRDefault="008159C6">
            <w:r>
              <w:t>0.930</w:t>
            </w:r>
          </w:p>
        </w:tc>
        <w:tc>
          <w:tcPr>
            <w:tcW w:w="1131" w:type="dxa"/>
            <w:vAlign w:val="center"/>
          </w:tcPr>
          <w:p w14:paraId="46501D97" w14:textId="77777777" w:rsidR="00D4033C" w:rsidRDefault="008159C6">
            <w:r>
              <w:t>11.370</w:t>
            </w:r>
          </w:p>
        </w:tc>
        <w:tc>
          <w:tcPr>
            <w:tcW w:w="707" w:type="dxa"/>
            <w:vAlign w:val="center"/>
          </w:tcPr>
          <w:p w14:paraId="0A8C0067" w14:textId="77777777" w:rsidR="00D4033C" w:rsidRDefault="008159C6">
            <w:r>
              <w:t>1.00</w:t>
            </w:r>
          </w:p>
        </w:tc>
        <w:tc>
          <w:tcPr>
            <w:tcW w:w="1131" w:type="dxa"/>
            <w:vAlign w:val="center"/>
          </w:tcPr>
          <w:p w14:paraId="37F81B07" w14:textId="77777777" w:rsidR="00D4033C" w:rsidRDefault="008159C6">
            <w:r>
              <w:t>0.022</w:t>
            </w:r>
          </w:p>
        </w:tc>
        <w:tc>
          <w:tcPr>
            <w:tcW w:w="990" w:type="dxa"/>
            <w:vAlign w:val="center"/>
          </w:tcPr>
          <w:p w14:paraId="4431AA71" w14:textId="77777777" w:rsidR="00D4033C" w:rsidRDefault="008159C6">
            <w:r>
              <w:t>0.245</w:t>
            </w:r>
          </w:p>
        </w:tc>
      </w:tr>
      <w:tr w:rsidR="00D4033C" w14:paraId="5F437371" w14:textId="77777777">
        <w:tc>
          <w:tcPr>
            <w:tcW w:w="2838" w:type="dxa"/>
            <w:vAlign w:val="center"/>
          </w:tcPr>
          <w:p w14:paraId="6DBAECC8" w14:textId="77777777" w:rsidR="00D4033C" w:rsidRDefault="008159C6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371A98E9" w14:textId="77777777" w:rsidR="00D4033C" w:rsidRDefault="008159C6">
            <w:r>
              <w:t>20</w:t>
            </w:r>
          </w:p>
        </w:tc>
        <w:tc>
          <w:tcPr>
            <w:tcW w:w="707" w:type="dxa"/>
            <w:vAlign w:val="center"/>
          </w:tcPr>
          <w:p w14:paraId="1268FDFC" w14:textId="77777777" w:rsidR="00D4033C" w:rsidRDefault="008159C6">
            <w:r>
              <w:t>10.0</w:t>
            </w:r>
          </w:p>
        </w:tc>
        <w:tc>
          <w:tcPr>
            <w:tcW w:w="990" w:type="dxa"/>
            <w:vAlign w:val="center"/>
          </w:tcPr>
          <w:p w14:paraId="60E47021" w14:textId="77777777" w:rsidR="00D4033C" w:rsidRDefault="008159C6">
            <w:r>
              <w:t>0.030</w:t>
            </w:r>
          </w:p>
        </w:tc>
        <w:tc>
          <w:tcPr>
            <w:tcW w:w="1131" w:type="dxa"/>
            <w:vAlign w:val="center"/>
          </w:tcPr>
          <w:p w14:paraId="36AE9C0C" w14:textId="77777777" w:rsidR="00D4033C" w:rsidRDefault="008159C6">
            <w:r>
              <w:t>0.340</w:t>
            </w:r>
          </w:p>
        </w:tc>
        <w:tc>
          <w:tcPr>
            <w:tcW w:w="707" w:type="dxa"/>
            <w:vAlign w:val="center"/>
          </w:tcPr>
          <w:p w14:paraId="63A54E13" w14:textId="77777777" w:rsidR="00D4033C" w:rsidRDefault="008159C6">
            <w:r>
              <w:t>1.20</w:t>
            </w:r>
          </w:p>
        </w:tc>
        <w:tc>
          <w:tcPr>
            <w:tcW w:w="1131" w:type="dxa"/>
            <w:vAlign w:val="center"/>
          </w:tcPr>
          <w:p w14:paraId="57B12750" w14:textId="77777777" w:rsidR="00D4033C" w:rsidRDefault="008159C6">
            <w:r>
              <w:t>0.556</w:t>
            </w:r>
          </w:p>
        </w:tc>
        <w:tc>
          <w:tcPr>
            <w:tcW w:w="990" w:type="dxa"/>
            <w:vAlign w:val="center"/>
          </w:tcPr>
          <w:p w14:paraId="423DFDEE" w14:textId="77777777" w:rsidR="00D4033C" w:rsidRDefault="008159C6">
            <w:r>
              <w:t>0.227</w:t>
            </w:r>
          </w:p>
        </w:tc>
      </w:tr>
      <w:tr w:rsidR="00D4033C" w14:paraId="0866EA56" w14:textId="77777777">
        <w:tc>
          <w:tcPr>
            <w:tcW w:w="2838" w:type="dxa"/>
            <w:vAlign w:val="center"/>
          </w:tcPr>
          <w:p w14:paraId="39B0AA0A" w14:textId="77777777" w:rsidR="00D4033C" w:rsidRDefault="008159C6">
            <w:r>
              <w:t>水泥砂浆</w:t>
            </w:r>
          </w:p>
        </w:tc>
        <w:tc>
          <w:tcPr>
            <w:tcW w:w="834" w:type="dxa"/>
            <w:vAlign w:val="center"/>
          </w:tcPr>
          <w:p w14:paraId="4978225D" w14:textId="77777777" w:rsidR="00D4033C" w:rsidRDefault="008159C6">
            <w:r>
              <w:t>20</w:t>
            </w:r>
          </w:p>
        </w:tc>
        <w:tc>
          <w:tcPr>
            <w:tcW w:w="707" w:type="dxa"/>
            <w:vAlign w:val="center"/>
          </w:tcPr>
          <w:p w14:paraId="20CB36BC" w14:textId="77777777" w:rsidR="00D4033C" w:rsidRDefault="008159C6">
            <w:r>
              <w:t>10.0</w:t>
            </w:r>
          </w:p>
        </w:tc>
        <w:tc>
          <w:tcPr>
            <w:tcW w:w="990" w:type="dxa"/>
            <w:vAlign w:val="center"/>
          </w:tcPr>
          <w:p w14:paraId="2EFF81D2" w14:textId="77777777" w:rsidR="00D4033C" w:rsidRDefault="008159C6">
            <w:r>
              <w:t>0.930</w:t>
            </w:r>
          </w:p>
        </w:tc>
        <w:tc>
          <w:tcPr>
            <w:tcW w:w="1131" w:type="dxa"/>
            <w:vAlign w:val="center"/>
          </w:tcPr>
          <w:p w14:paraId="1B241F9F" w14:textId="77777777" w:rsidR="00D4033C" w:rsidRDefault="008159C6">
            <w:r>
              <w:t>11.370</w:t>
            </w:r>
          </w:p>
        </w:tc>
        <w:tc>
          <w:tcPr>
            <w:tcW w:w="707" w:type="dxa"/>
            <w:vAlign w:val="center"/>
          </w:tcPr>
          <w:p w14:paraId="53DDD16E" w14:textId="77777777" w:rsidR="00D4033C" w:rsidRDefault="008159C6">
            <w:r>
              <w:t>1.00</w:t>
            </w:r>
          </w:p>
        </w:tc>
        <w:tc>
          <w:tcPr>
            <w:tcW w:w="1131" w:type="dxa"/>
            <w:vAlign w:val="center"/>
          </w:tcPr>
          <w:p w14:paraId="7FB84B6A" w14:textId="77777777" w:rsidR="00D4033C" w:rsidRDefault="008159C6">
            <w:r>
              <w:t>0.022</w:t>
            </w:r>
          </w:p>
        </w:tc>
        <w:tc>
          <w:tcPr>
            <w:tcW w:w="990" w:type="dxa"/>
            <w:vAlign w:val="center"/>
          </w:tcPr>
          <w:p w14:paraId="5C321545" w14:textId="77777777" w:rsidR="00D4033C" w:rsidRDefault="008159C6">
            <w:r>
              <w:t>0.245</w:t>
            </w:r>
          </w:p>
        </w:tc>
      </w:tr>
      <w:tr w:rsidR="00D4033C" w14:paraId="14E7B640" w14:textId="77777777">
        <w:tc>
          <w:tcPr>
            <w:tcW w:w="2838" w:type="dxa"/>
            <w:vAlign w:val="center"/>
          </w:tcPr>
          <w:p w14:paraId="6F3898CA" w14:textId="77777777" w:rsidR="00D4033C" w:rsidRDefault="008159C6">
            <w:r>
              <w:t>钢筋混凝土</w:t>
            </w:r>
          </w:p>
        </w:tc>
        <w:tc>
          <w:tcPr>
            <w:tcW w:w="834" w:type="dxa"/>
            <w:vAlign w:val="center"/>
          </w:tcPr>
          <w:p w14:paraId="694A7C62" w14:textId="77777777" w:rsidR="00D4033C" w:rsidRDefault="008159C6">
            <w:r>
              <w:t>200</w:t>
            </w:r>
          </w:p>
        </w:tc>
        <w:tc>
          <w:tcPr>
            <w:tcW w:w="707" w:type="dxa"/>
            <w:vAlign w:val="center"/>
          </w:tcPr>
          <w:p w14:paraId="6992B74E" w14:textId="77777777" w:rsidR="00D4033C" w:rsidRDefault="008159C6">
            <w:r>
              <w:t>12.5</w:t>
            </w:r>
          </w:p>
        </w:tc>
        <w:tc>
          <w:tcPr>
            <w:tcW w:w="990" w:type="dxa"/>
            <w:vAlign w:val="center"/>
          </w:tcPr>
          <w:p w14:paraId="3C8F2745" w14:textId="77777777" w:rsidR="00D4033C" w:rsidRDefault="008159C6">
            <w:r>
              <w:t>1.740</w:t>
            </w:r>
          </w:p>
        </w:tc>
        <w:tc>
          <w:tcPr>
            <w:tcW w:w="1131" w:type="dxa"/>
            <w:vAlign w:val="center"/>
          </w:tcPr>
          <w:p w14:paraId="5AE2462D" w14:textId="77777777" w:rsidR="00D4033C" w:rsidRDefault="008159C6">
            <w:r>
              <w:t>17.200</w:t>
            </w:r>
          </w:p>
        </w:tc>
        <w:tc>
          <w:tcPr>
            <w:tcW w:w="707" w:type="dxa"/>
            <w:vAlign w:val="center"/>
          </w:tcPr>
          <w:p w14:paraId="35AB0A75" w14:textId="77777777" w:rsidR="00D4033C" w:rsidRDefault="008159C6">
            <w:r>
              <w:t>1.00</w:t>
            </w:r>
          </w:p>
        </w:tc>
        <w:tc>
          <w:tcPr>
            <w:tcW w:w="1131" w:type="dxa"/>
            <w:vAlign w:val="center"/>
          </w:tcPr>
          <w:p w14:paraId="7DBD09BC" w14:textId="77777777" w:rsidR="00D4033C" w:rsidRDefault="008159C6">
            <w:r>
              <w:t>0.115</w:t>
            </w:r>
          </w:p>
        </w:tc>
        <w:tc>
          <w:tcPr>
            <w:tcW w:w="990" w:type="dxa"/>
            <w:vAlign w:val="center"/>
          </w:tcPr>
          <w:p w14:paraId="582B6C54" w14:textId="77777777" w:rsidR="00D4033C" w:rsidRDefault="008159C6">
            <w:r>
              <w:t>1.977</w:t>
            </w:r>
          </w:p>
        </w:tc>
      </w:tr>
      <w:tr w:rsidR="00D4033C" w14:paraId="4C5B3DA0" w14:textId="77777777">
        <w:tc>
          <w:tcPr>
            <w:tcW w:w="2838" w:type="dxa"/>
            <w:vAlign w:val="center"/>
          </w:tcPr>
          <w:p w14:paraId="18475FAA" w14:textId="77777777" w:rsidR="00D4033C" w:rsidRDefault="008159C6">
            <w:r>
              <w:t>石灰砂浆</w:t>
            </w:r>
          </w:p>
        </w:tc>
        <w:tc>
          <w:tcPr>
            <w:tcW w:w="834" w:type="dxa"/>
            <w:vAlign w:val="center"/>
          </w:tcPr>
          <w:p w14:paraId="052DA8E5" w14:textId="77777777" w:rsidR="00D4033C" w:rsidRDefault="008159C6">
            <w:r>
              <w:t>20</w:t>
            </w:r>
          </w:p>
        </w:tc>
        <w:tc>
          <w:tcPr>
            <w:tcW w:w="707" w:type="dxa"/>
            <w:vAlign w:val="center"/>
          </w:tcPr>
          <w:p w14:paraId="43B50C25" w14:textId="77777777" w:rsidR="00D4033C" w:rsidRDefault="008159C6">
            <w:r>
              <w:t>10.0</w:t>
            </w:r>
          </w:p>
        </w:tc>
        <w:tc>
          <w:tcPr>
            <w:tcW w:w="990" w:type="dxa"/>
            <w:vAlign w:val="center"/>
          </w:tcPr>
          <w:p w14:paraId="139FAEB4" w14:textId="77777777" w:rsidR="00D4033C" w:rsidRDefault="008159C6">
            <w:r>
              <w:t>0.810</w:t>
            </w:r>
          </w:p>
        </w:tc>
        <w:tc>
          <w:tcPr>
            <w:tcW w:w="1131" w:type="dxa"/>
            <w:vAlign w:val="center"/>
          </w:tcPr>
          <w:p w14:paraId="6FFDD8E6" w14:textId="77777777" w:rsidR="00D4033C" w:rsidRDefault="008159C6">
            <w:r>
              <w:t>10.070</w:t>
            </w:r>
          </w:p>
        </w:tc>
        <w:tc>
          <w:tcPr>
            <w:tcW w:w="707" w:type="dxa"/>
            <w:vAlign w:val="center"/>
          </w:tcPr>
          <w:p w14:paraId="7876E184" w14:textId="77777777" w:rsidR="00D4033C" w:rsidRDefault="008159C6">
            <w:r>
              <w:t>1.00</w:t>
            </w:r>
          </w:p>
        </w:tc>
        <w:tc>
          <w:tcPr>
            <w:tcW w:w="1131" w:type="dxa"/>
            <w:vAlign w:val="center"/>
          </w:tcPr>
          <w:p w14:paraId="03B68FCD" w14:textId="77777777" w:rsidR="00D4033C" w:rsidRDefault="008159C6">
            <w:r>
              <w:t>0.025</w:t>
            </w:r>
          </w:p>
        </w:tc>
        <w:tc>
          <w:tcPr>
            <w:tcW w:w="990" w:type="dxa"/>
            <w:vAlign w:val="center"/>
          </w:tcPr>
          <w:p w14:paraId="0DB74EEB" w14:textId="77777777" w:rsidR="00D4033C" w:rsidRDefault="008159C6">
            <w:r>
              <w:t>0.249</w:t>
            </w:r>
          </w:p>
        </w:tc>
      </w:tr>
      <w:tr w:rsidR="00D4033C" w14:paraId="5FA1CE64" w14:textId="77777777">
        <w:tc>
          <w:tcPr>
            <w:tcW w:w="2838" w:type="dxa"/>
            <w:vAlign w:val="center"/>
          </w:tcPr>
          <w:p w14:paraId="6357FC10" w14:textId="77777777" w:rsidR="00D4033C" w:rsidRDefault="008159C6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416DE2F4" w14:textId="77777777" w:rsidR="00D4033C" w:rsidRDefault="008159C6">
            <w:r>
              <w:t>280</w:t>
            </w:r>
          </w:p>
        </w:tc>
        <w:tc>
          <w:tcPr>
            <w:tcW w:w="707" w:type="dxa"/>
            <w:vAlign w:val="center"/>
          </w:tcPr>
          <w:p w14:paraId="2FA88F1F" w14:textId="77777777" w:rsidR="00D4033C" w:rsidRDefault="008159C6">
            <w:r>
              <w:t>－</w:t>
            </w:r>
          </w:p>
        </w:tc>
        <w:tc>
          <w:tcPr>
            <w:tcW w:w="990" w:type="dxa"/>
            <w:vAlign w:val="center"/>
          </w:tcPr>
          <w:p w14:paraId="708761FD" w14:textId="77777777" w:rsidR="00D4033C" w:rsidRDefault="008159C6">
            <w:r>
              <w:t>－</w:t>
            </w:r>
          </w:p>
        </w:tc>
        <w:tc>
          <w:tcPr>
            <w:tcW w:w="1131" w:type="dxa"/>
            <w:vAlign w:val="center"/>
          </w:tcPr>
          <w:p w14:paraId="14C71CED" w14:textId="77777777" w:rsidR="00D4033C" w:rsidRDefault="008159C6">
            <w:r>
              <w:t>－</w:t>
            </w:r>
          </w:p>
        </w:tc>
        <w:tc>
          <w:tcPr>
            <w:tcW w:w="707" w:type="dxa"/>
            <w:vAlign w:val="center"/>
          </w:tcPr>
          <w:p w14:paraId="35AD66DF" w14:textId="77777777" w:rsidR="00D4033C" w:rsidRDefault="008159C6">
            <w:r>
              <w:t>－</w:t>
            </w:r>
          </w:p>
        </w:tc>
        <w:tc>
          <w:tcPr>
            <w:tcW w:w="1131" w:type="dxa"/>
            <w:vAlign w:val="center"/>
          </w:tcPr>
          <w:p w14:paraId="58504A62" w14:textId="77777777" w:rsidR="00D4033C" w:rsidRDefault="008159C6">
            <w:r>
              <w:t>0.738</w:t>
            </w:r>
          </w:p>
        </w:tc>
        <w:tc>
          <w:tcPr>
            <w:tcW w:w="990" w:type="dxa"/>
            <w:vAlign w:val="center"/>
          </w:tcPr>
          <w:p w14:paraId="1B42757C" w14:textId="77777777" w:rsidR="00D4033C" w:rsidRDefault="008159C6">
            <w:r>
              <w:t>2.941</w:t>
            </w:r>
          </w:p>
        </w:tc>
      </w:tr>
      <w:tr w:rsidR="00D4033C" w14:paraId="51993865" w14:textId="77777777">
        <w:tc>
          <w:tcPr>
            <w:tcW w:w="2838" w:type="dxa"/>
            <w:shd w:val="clear" w:color="auto" w:fill="E6E6E6"/>
            <w:vAlign w:val="center"/>
          </w:tcPr>
          <w:p w14:paraId="5D77C2F2" w14:textId="77777777" w:rsidR="00D4033C" w:rsidRDefault="008159C6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567E97FA" w14:textId="77777777" w:rsidR="00D4033C" w:rsidRDefault="008159C6">
            <w:pPr>
              <w:jc w:val="center"/>
            </w:pPr>
            <w:r>
              <w:t>5.0</w:t>
            </w:r>
          </w:p>
        </w:tc>
      </w:tr>
      <w:tr w:rsidR="00D4033C" w14:paraId="313F6073" w14:textId="77777777">
        <w:tc>
          <w:tcPr>
            <w:tcW w:w="2838" w:type="dxa"/>
            <w:shd w:val="clear" w:color="auto" w:fill="E6E6E6"/>
            <w:vAlign w:val="center"/>
          </w:tcPr>
          <w:p w14:paraId="7E156E14" w14:textId="77777777" w:rsidR="00D4033C" w:rsidRDefault="008159C6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172CEAFB" w14:textId="77777777" w:rsidR="00D4033C" w:rsidRDefault="008159C6">
            <w:pPr>
              <w:jc w:val="center"/>
            </w:pPr>
            <w:r>
              <w:t>0.75</w:t>
            </w:r>
          </w:p>
        </w:tc>
      </w:tr>
      <w:tr w:rsidR="00D4033C" w14:paraId="31228636" w14:textId="77777777">
        <w:tc>
          <w:tcPr>
            <w:tcW w:w="2838" w:type="dxa"/>
            <w:shd w:val="clear" w:color="auto" w:fill="E6E6E6"/>
            <w:vAlign w:val="center"/>
          </w:tcPr>
          <w:p w14:paraId="6763D745" w14:textId="77777777" w:rsidR="00D4033C" w:rsidRDefault="008159C6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C465472" w14:textId="77777777" w:rsidR="00D4033C" w:rsidRDefault="008159C6">
            <w:pPr>
              <w:jc w:val="center"/>
            </w:pPr>
            <w:r>
              <w:t>1.11</w:t>
            </w:r>
          </w:p>
        </w:tc>
      </w:tr>
      <w:tr w:rsidR="00D4033C" w14:paraId="02E2872C" w14:textId="77777777">
        <w:tc>
          <w:tcPr>
            <w:tcW w:w="2838" w:type="dxa"/>
            <w:shd w:val="clear" w:color="auto" w:fill="E6E6E6"/>
            <w:vAlign w:val="center"/>
          </w:tcPr>
          <w:p w14:paraId="14839592" w14:textId="77777777" w:rsidR="00D4033C" w:rsidRDefault="008159C6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70DAE40" w14:textId="77777777" w:rsidR="00D4033C" w:rsidRDefault="008159C6">
            <w:pPr>
              <w:jc w:val="center"/>
            </w:pPr>
            <w:r>
              <w:t>重质围护结构</w:t>
            </w:r>
          </w:p>
        </w:tc>
      </w:tr>
    </w:tbl>
    <w:p w14:paraId="4768661F" w14:textId="77777777" w:rsidR="00D4033C" w:rsidRDefault="008159C6">
      <w:pPr>
        <w:pStyle w:val="4"/>
      </w:pPr>
      <w:r>
        <w:lastRenderedPageBreak/>
        <w:t>空调房间：东向逐时温度</w:t>
      </w:r>
    </w:p>
    <w:p w14:paraId="0B228384" w14:textId="77777777" w:rsidR="00D4033C" w:rsidRDefault="008159C6">
      <w:pPr>
        <w:jc w:val="center"/>
      </w:pPr>
      <w:r>
        <w:rPr>
          <w:noProof/>
        </w:rPr>
        <w:drawing>
          <wp:inline distT="0" distB="0" distL="0" distR="0" wp14:anchorId="730C44E6" wp14:editId="38BC1F3F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1C17AC" w14:textId="77777777" w:rsidR="00D4033C" w:rsidRDefault="00D4033C"/>
    <w:p w14:paraId="3EC50E95" w14:textId="77777777" w:rsidR="00D4033C" w:rsidRDefault="00D4033C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4033C" w14:paraId="2F148286" w14:textId="77777777">
        <w:tc>
          <w:tcPr>
            <w:tcW w:w="777" w:type="dxa"/>
            <w:shd w:val="clear" w:color="auto" w:fill="E6E6E6"/>
            <w:vAlign w:val="center"/>
          </w:tcPr>
          <w:p w14:paraId="28CD2F97" w14:textId="77777777" w:rsidR="00D4033C" w:rsidRDefault="008159C6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A775F1" w14:textId="77777777" w:rsidR="00D4033C" w:rsidRDefault="008159C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648055" w14:textId="77777777" w:rsidR="00D4033C" w:rsidRDefault="008159C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9C184B" w14:textId="77777777" w:rsidR="00D4033C" w:rsidRDefault="008159C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5CBFCD" w14:textId="77777777" w:rsidR="00D4033C" w:rsidRDefault="008159C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36EB0D" w14:textId="77777777" w:rsidR="00D4033C" w:rsidRDefault="008159C6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E40174" w14:textId="77777777" w:rsidR="00D4033C" w:rsidRDefault="008159C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188DA9" w14:textId="77777777" w:rsidR="00D4033C" w:rsidRDefault="008159C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FF9A63" w14:textId="77777777" w:rsidR="00D4033C" w:rsidRDefault="008159C6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D28388" w14:textId="77777777" w:rsidR="00D4033C" w:rsidRDefault="008159C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0CE1C1" w14:textId="77777777" w:rsidR="00D4033C" w:rsidRDefault="008159C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3D91F1" w14:textId="77777777" w:rsidR="00D4033C" w:rsidRDefault="008159C6">
            <w:pPr>
              <w:jc w:val="center"/>
            </w:pPr>
            <w:r>
              <w:t>11:00</w:t>
            </w:r>
          </w:p>
        </w:tc>
      </w:tr>
      <w:tr w:rsidR="00D4033C" w14:paraId="015399D5" w14:textId="77777777">
        <w:tc>
          <w:tcPr>
            <w:tcW w:w="777" w:type="dxa"/>
            <w:vAlign w:val="center"/>
          </w:tcPr>
          <w:p w14:paraId="40E01C75" w14:textId="77777777" w:rsidR="00D4033C" w:rsidRDefault="008159C6">
            <w:r>
              <w:t>27.67</w:t>
            </w:r>
          </w:p>
        </w:tc>
        <w:tc>
          <w:tcPr>
            <w:tcW w:w="777" w:type="dxa"/>
            <w:vAlign w:val="center"/>
          </w:tcPr>
          <w:p w14:paraId="70B07CCF" w14:textId="77777777" w:rsidR="00D4033C" w:rsidRDefault="008159C6">
            <w:r>
              <w:t>27.64</w:t>
            </w:r>
          </w:p>
        </w:tc>
        <w:tc>
          <w:tcPr>
            <w:tcW w:w="777" w:type="dxa"/>
            <w:vAlign w:val="center"/>
          </w:tcPr>
          <w:p w14:paraId="3DB0F5E7" w14:textId="77777777" w:rsidR="00D4033C" w:rsidRDefault="008159C6">
            <w:r>
              <w:t>27.60</w:t>
            </w:r>
          </w:p>
        </w:tc>
        <w:tc>
          <w:tcPr>
            <w:tcW w:w="777" w:type="dxa"/>
            <w:vAlign w:val="center"/>
          </w:tcPr>
          <w:p w14:paraId="48D67D8D" w14:textId="77777777" w:rsidR="00D4033C" w:rsidRDefault="008159C6">
            <w:r>
              <w:t>27.56</w:t>
            </w:r>
          </w:p>
        </w:tc>
        <w:tc>
          <w:tcPr>
            <w:tcW w:w="777" w:type="dxa"/>
            <w:vAlign w:val="center"/>
          </w:tcPr>
          <w:p w14:paraId="679B73DF" w14:textId="77777777" w:rsidR="00D4033C" w:rsidRDefault="008159C6">
            <w:r>
              <w:t>27.51</w:t>
            </w:r>
          </w:p>
        </w:tc>
        <w:tc>
          <w:tcPr>
            <w:tcW w:w="777" w:type="dxa"/>
            <w:vAlign w:val="center"/>
          </w:tcPr>
          <w:p w14:paraId="51B91032" w14:textId="77777777" w:rsidR="00D4033C" w:rsidRDefault="008159C6">
            <w:r>
              <w:t>27.46</w:t>
            </w:r>
          </w:p>
        </w:tc>
        <w:tc>
          <w:tcPr>
            <w:tcW w:w="777" w:type="dxa"/>
            <w:vAlign w:val="center"/>
          </w:tcPr>
          <w:p w14:paraId="43AF345E" w14:textId="77777777" w:rsidR="00D4033C" w:rsidRDefault="008159C6">
            <w:r>
              <w:t>27.42</w:t>
            </w:r>
          </w:p>
        </w:tc>
        <w:tc>
          <w:tcPr>
            <w:tcW w:w="777" w:type="dxa"/>
            <w:vAlign w:val="center"/>
          </w:tcPr>
          <w:p w14:paraId="3378CAB3" w14:textId="77777777" w:rsidR="00D4033C" w:rsidRDefault="008159C6">
            <w:r>
              <w:t>27.37</w:t>
            </w:r>
          </w:p>
        </w:tc>
        <w:tc>
          <w:tcPr>
            <w:tcW w:w="777" w:type="dxa"/>
            <w:vAlign w:val="center"/>
          </w:tcPr>
          <w:p w14:paraId="3C04F29E" w14:textId="77777777" w:rsidR="00D4033C" w:rsidRDefault="008159C6">
            <w:r>
              <w:t>27.33</w:t>
            </w:r>
          </w:p>
        </w:tc>
        <w:tc>
          <w:tcPr>
            <w:tcW w:w="777" w:type="dxa"/>
            <w:vAlign w:val="center"/>
          </w:tcPr>
          <w:p w14:paraId="24DC7D14" w14:textId="77777777" w:rsidR="00D4033C" w:rsidRDefault="008159C6">
            <w:r>
              <w:t>27.29</w:t>
            </w:r>
          </w:p>
        </w:tc>
        <w:tc>
          <w:tcPr>
            <w:tcW w:w="777" w:type="dxa"/>
            <w:vAlign w:val="center"/>
          </w:tcPr>
          <w:p w14:paraId="39B72E66" w14:textId="77777777" w:rsidR="00D4033C" w:rsidRDefault="008159C6">
            <w:r>
              <w:t>27.28</w:t>
            </w:r>
          </w:p>
        </w:tc>
        <w:tc>
          <w:tcPr>
            <w:tcW w:w="777" w:type="dxa"/>
            <w:vAlign w:val="center"/>
          </w:tcPr>
          <w:p w14:paraId="437BD97E" w14:textId="77777777" w:rsidR="00D4033C" w:rsidRDefault="008159C6">
            <w:r>
              <w:t>27.30</w:t>
            </w:r>
          </w:p>
        </w:tc>
      </w:tr>
      <w:tr w:rsidR="00D4033C" w14:paraId="49B2E45F" w14:textId="77777777">
        <w:tc>
          <w:tcPr>
            <w:tcW w:w="777" w:type="dxa"/>
            <w:shd w:val="clear" w:color="auto" w:fill="E6E6E6"/>
            <w:vAlign w:val="center"/>
          </w:tcPr>
          <w:p w14:paraId="7F4138CC" w14:textId="77777777" w:rsidR="00D4033C" w:rsidRDefault="008159C6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2CE1B3" w14:textId="77777777" w:rsidR="00D4033C" w:rsidRDefault="008159C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DB4B25" w14:textId="77777777" w:rsidR="00D4033C" w:rsidRDefault="008159C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DEB059" w14:textId="77777777" w:rsidR="00D4033C" w:rsidRDefault="008159C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1FFB02" w14:textId="77777777" w:rsidR="00D4033C" w:rsidRDefault="008159C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ED49CE" w14:textId="77777777" w:rsidR="00D4033C" w:rsidRDefault="008159C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3521A7" w14:textId="77777777" w:rsidR="00D4033C" w:rsidRDefault="008159C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58D7E3" w14:textId="77777777" w:rsidR="00D4033C" w:rsidRDefault="008159C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5EFF99" w14:textId="77777777" w:rsidR="00D4033C" w:rsidRDefault="008159C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806C25" w14:textId="77777777" w:rsidR="00D4033C" w:rsidRDefault="008159C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C19FEF" w14:textId="77777777" w:rsidR="00D4033C" w:rsidRDefault="008159C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215B27" w14:textId="77777777" w:rsidR="00D4033C" w:rsidRDefault="008159C6">
            <w:r>
              <w:t>23:00</w:t>
            </w:r>
          </w:p>
        </w:tc>
      </w:tr>
      <w:tr w:rsidR="00D4033C" w14:paraId="2D301BD2" w14:textId="77777777">
        <w:tc>
          <w:tcPr>
            <w:tcW w:w="777" w:type="dxa"/>
            <w:vAlign w:val="center"/>
          </w:tcPr>
          <w:p w14:paraId="6EEFFE6E" w14:textId="77777777" w:rsidR="00D4033C" w:rsidRDefault="008159C6">
            <w:r>
              <w:t>27.34</w:t>
            </w:r>
          </w:p>
        </w:tc>
        <w:tc>
          <w:tcPr>
            <w:tcW w:w="777" w:type="dxa"/>
            <w:vAlign w:val="center"/>
          </w:tcPr>
          <w:p w14:paraId="0800ADB6" w14:textId="77777777" w:rsidR="00D4033C" w:rsidRDefault="008159C6">
            <w:r>
              <w:t>27.40</w:t>
            </w:r>
          </w:p>
        </w:tc>
        <w:tc>
          <w:tcPr>
            <w:tcW w:w="777" w:type="dxa"/>
            <w:vAlign w:val="center"/>
          </w:tcPr>
          <w:p w14:paraId="1D14DA63" w14:textId="77777777" w:rsidR="00D4033C" w:rsidRDefault="008159C6">
            <w:r>
              <w:t>27.46</w:t>
            </w:r>
          </w:p>
        </w:tc>
        <w:tc>
          <w:tcPr>
            <w:tcW w:w="777" w:type="dxa"/>
            <w:vAlign w:val="center"/>
          </w:tcPr>
          <w:p w14:paraId="440AD571" w14:textId="77777777" w:rsidR="00D4033C" w:rsidRDefault="008159C6">
            <w:r>
              <w:t>27.52</w:t>
            </w:r>
          </w:p>
        </w:tc>
        <w:tc>
          <w:tcPr>
            <w:tcW w:w="777" w:type="dxa"/>
            <w:vAlign w:val="center"/>
          </w:tcPr>
          <w:p w14:paraId="6EAB22D8" w14:textId="77777777" w:rsidR="00D4033C" w:rsidRDefault="008159C6">
            <w:r>
              <w:t>27.58</w:t>
            </w:r>
          </w:p>
        </w:tc>
        <w:tc>
          <w:tcPr>
            <w:tcW w:w="777" w:type="dxa"/>
            <w:vAlign w:val="center"/>
          </w:tcPr>
          <w:p w14:paraId="3664ADA8" w14:textId="77777777" w:rsidR="00D4033C" w:rsidRDefault="008159C6">
            <w:r>
              <w:t>27.63</w:t>
            </w:r>
          </w:p>
        </w:tc>
        <w:tc>
          <w:tcPr>
            <w:tcW w:w="777" w:type="dxa"/>
            <w:vAlign w:val="center"/>
          </w:tcPr>
          <w:p w14:paraId="4F66E32B" w14:textId="77777777" w:rsidR="00D4033C" w:rsidRDefault="008159C6">
            <w:r>
              <w:t>27.67</w:t>
            </w:r>
          </w:p>
        </w:tc>
        <w:tc>
          <w:tcPr>
            <w:tcW w:w="777" w:type="dxa"/>
            <w:vAlign w:val="center"/>
          </w:tcPr>
          <w:p w14:paraId="3925B9FE" w14:textId="77777777" w:rsidR="00D4033C" w:rsidRDefault="008159C6">
            <w:r>
              <w:t>27.70</w:t>
            </w:r>
          </w:p>
        </w:tc>
        <w:tc>
          <w:tcPr>
            <w:tcW w:w="777" w:type="dxa"/>
            <w:vAlign w:val="center"/>
          </w:tcPr>
          <w:p w14:paraId="775D2926" w14:textId="77777777" w:rsidR="00D4033C" w:rsidRDefault="008159C6">
            <w:r>
              <w:t>27.72</w:t>
            </w:r>
          </w:p>
        </w:tc>
        <w:tc>
          <w:tcPr>
            <w:tcW w:w="777" w:type="dxa"/>
            <w:vAlign w:val="center"/>
          </w:tcPr>
          <w:p w14:paraId="4C009BE0" w14:textId="77777777" w:rsidR="00D4033C" w:rsidRDefault="008159C6">
            <w:r>
              <w:rPr>
                <w:color w:val="3333CC"/>
              </w:rPr>
              <w:t>27.73</w:t>
            </w:r>
          </w:p>
        </w:tc>
        <w:tc>
          <w:tcPr>
            <w:tcW w:w="777" w:type="dxa"/>
            <w:vAlign w:val="center"/>
          </w:tcPr>
          <w:p w14:paraId="4E68D0FE" w14:textId="77777777" w:rsidR="00D4033C" w:rsidRDefault="008159C6">
            <w:r>
              <w:t>27.72</w:t>
            </w:r>
          </w:p>
        </w:tc>
        <w:tc>
          <w:tcPr>
            <w:tcW w:w="777" w:type="dxa"/>
            <w:vAlign w:val="center"/>
          </w:tcPr>
          <w:p w14:paraId="26267A57" w14:textId="77777777" w:rsidR="00D4033C" w:rsidRDefault="008159C6">
            <w:r>
              <w:t>27.70</w:t>
            </w:r>
          </w:p>
        </w:tc>
      </w:tr>
    </w:tbl>
    <w:p w14:paraId="29A81451" w14:textId="77777777" w:rsidR="00D4033C" w:rsidRDefault="008159C6">
      <w:pPr>
        <w:pStyle w:val="4"/>
      </w:pPr>
      <w:r>
        <w:t>空调房间：西向逐时温度</w:t>
      </w:r>
    </w:p>
    <w:p w14:paraId="302036C7" w14:textId="77777777" w:rsidR="00D4033C" w:rsidRDefault="008159C6">
      <w:pPr>
        <w:jc w:val="center"/>
      </w:pPr>
      <w:r>
        <w:rPr>
          <w:noProof/>
        </w:rPr>
        <w:drawing>
          <wp:inline distT="0" distB="0" distL="0" distR="0" wp14:anchorId="240778BF" wp14:editId="4DB00E74">
            <wp:extent cx="5667375" cy="282892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E2317B" w14:textId="77777777" w:rsidR="00D4033C" w:rsidRDefault="00D4033C"/>
    <w:p w14:paraId="26911693" w14:textId="77777777" w:rsidR="00D4033C" w:rsidRDefault="00D4033C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4033C" w14:paraId="4F55B9F9" w14:textId="77777777">
        <w:tc>
          <w:tcPr>
            <w:tcW w:w="777" w:type="dxa"/>
            <w:shd w:val="clear" w:color="auto" w:fill="E6E6E6"/>
            <w:vAlign w:val="center"/>
          </w:tcPr>
          <w:p w14:paraId="271BC58B" w14:textId="77777777" w:rsidR="00D4033C" w:rsidRDefault="008159C6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762B8D" w14:textId="77777777" w:rsidR="00D4033C" w:rsidRDefault="008159C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71BA0F" w14:textId="77777777" w:rsidR="00D4033C" w:rsidRDefault="008159C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FB9269" w14:textId="77777777" w:rsidR="00D4033C" w:rsidRDefault="008159C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2CB27E" w14:textId="77777777" w:rsidR="00D4033C" w:rsidRDefault="008159C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C85846" w14:textId="77777777" w:rsidR="00D4033C" w:rsidRDefault="008159C6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EF60BB" w14:textId="77777777" w:rsidR="00D4033C" w:rsidRDefault="008159C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5E9D9B" w14:textId="77777777" w:rsidR="00D4033C" w:rsidRDefault="008159C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D11B94" w14:textId="77777777" w:rsidR="00D4033C" w:rsidRDefault="008159C6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1BAF32" w14:textId="77777777" w:rsidR="00D4033C" w:rsidRDefault="008159C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1CCE01" w14:textId="77777777" w:rsidR="00D4033C" w:rsidRDefault="008159C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17E916" w14:textId="77777777" w:rsidR="00D4033C" w:rsidRDefault="008159C6">
            <w:pPr>
              <w:jc w:val="center"/>
            </w:pPr>
            <w:r>
              <w:t>11:00</w:t>
            </w:r>
          </w:p>
        </w:tc>
      </w:tr>
      <w:tr w:rsidR="00D4033C" w14:paraId="040D87E7" w14:textId="77777777">
        <w:tc>
          <w:tcPr>
            <w:tcW w:w="777" w:type="dxa"/>
            <w:vAlign w:val="center"/>
          </w:tcPr>
          <w:p w14:paraId="26CC5C27" w14:textId="77777777" w:rsidR="00D4033C" w:rsidRDefault="008159C6">
            <w:r>
              <w:t>27.84</w:t>
            </w:r>
          </w:p>
        </w:tc>
        <w:tc>
          <w:tcPr>
            <w:tcW w:w="777" w:type="dxa"/>
            <w:vAlign w:val="center"/>
          </w:tcPr>
          <w:p w14:paraId="08F7FDB7" w14:textId="77777777" w:rsidR="00D4033C" w:rsidRDefault="008159C6">
            <w:r>
              <w:t>27.81</w:t>
            </w:r>
          </w:p>
        </w:tc>
        <w:tc>
          <w:tcPr>
            <w:tcW w:w="777" w:type="dxa"/>
            <w:vAlign w:val="center"/>
          </w:tcPr>
          <w:p w14:paraId="2CCD1C24" w14:textId="77777777" w:rsidR="00D4033C" w:rsidRDefault="008159C6">
            <w:r>
              <w:t>27.77</w:t>
            </w:r>
          </w:p>
        </w:tc>
        <w:tc>
          <w:tcPr>
            <w:tcW w:w="777" w:type="dxa"/>
            <w:vAlign w:val="center"/>
          </w:tcPr>
          <w:p w14:paraId="53BD4F91" w14:textId="77777777" w:rsidR="00D4033C" w:rsidRDefault="008159C6">
            <w:r>
              <w:t>27.72</w:t>
            </w:r>
          </w:p>
        </w:tc>
        <w:tc>
          <w:tcPr>
            <w:tcW w:w="777" w:type="dxa"/>
            <w:vAlign w:val="center"/>
          </w:tcPr>
          <w:p w14:paraId="20A25A40" w14:textId="77777777" w:rsidR="00D4033C" w:rsidRDefault="008159C6">
            <w:r>
              <w:t>27.67</w:t>
            </w:r>
          </w:p>
        </w:tc>
        <w:tc>
          <w:tcPr>
            <w:tcW w:w="777" w:type="dxa"/>
            <w:vAlign w:val="center"/>
          </w:tcPr>
          <w:p w14:paraId="0F6D044C" w14:textId="77777777" w:rsidR="00D4033C" w:rsidRDefault="008159C6">
            <w:r>
              <w:t>27.62</w:t>
            </w:r>
          </w:p>
        </w:tc>
        <w:tc>
          <w:tcPr>
            <w:tcW w:w="777" w:type="dxa"/>
            <w:vAlign w:val="center"/>
          </w:tcPr>
          <w:p w14:paraId="644A902E" w14:textId="77777777" w:rsidR="00D4033C" w:rsidRDefault="008159C6">
            <w:r>
              <w:t>27.56</w:t>
            </w:r>
          </w:p>
        </w:tc>
        <w:tc>
          <w:tcPr>
            <w:tcW w:w="777" w:type="dxa"/>
            <w:vAlign w:val="center"/>
          </w:tcPr>
          <w:p w14:paraId="1B8A13DF" w14:textId="77777777" w:rsidR="00D4033C" w:rsidRDefault="008159C6">
            <w:r>
              <w:t>27.51</w:t>
            </w:r>
          </w:p>
        </w:tc>
        <w:tc>
          <w:tcPr>
            <w:tcW w:w="777" w:type="dxa"/>
            <w:vAlign w:val="center"/>
          </w:tcPr>
          <w:p w14:paraId="1B291FB7" w14:textId="77777777" w:rsidR="00D4033C" w:rsidRDefault="008159C6">
            <w:r>
              <w:t>27.45</w:t>
            </w:r>
          </w:p>
        </w:tc>
        <w:tc>
          <w:tcPr>
            <w:tcW w:w="777" w:type="dxa"/>
            <w:vAlign w:val="center"/>
          </w:tcPr>
          <w:p w14:paraId="13B270D2" w14:textId="77777777" w:rsidR="00D4033C" w:rsidRDefault="008159C6">
            <w:r>
              <w:t>27.40</w:t>
            </w:r>
          </w:p>
        </w:tc>
        <w:tc>
          <w:tcPr>
            <w:tcW w:w="777" w:type="dxa"/>
            <w:vAlign w:val="center"/>
          </w:tcPr>
          <w:p w14:paraId="3F9EEAC0" w14:textId="77777777" w:rsidR="00D4033C" w:rsidRDefault="008159C6">
            <w:r>
              <w:t>27.37</w:t>
            </w:r>
          </w:p>
        </w:tc>
        <w:tc>
          <w:tcPr>
            <w:tcW w:w="777" w:type="dxa"/>
            <w:vAlign w:val="center"/>
          </w:tcPr>
          <w:p w14:paraId="4EA0A602" w14:textId="77777777" w:rsidR="00D4033C" w:rsidRDefault="008159C6">
            <w:r>
              <w:t>27.34</w:t>
            </w:r>
          </w:p>
        </w:tc>
      </w:tr>
      <w:tr w:rsidR="00D4033C" w14:paraId="43628C1E" w14:textId="77777777">
        <w:tc>
          <w:tcPr>
            <w:tcW w:w="777" w:type="dxa"/>
            <w:shd w:val="clear" w:color="auto" w:fill="E6E6E6"/>
            <w:vAlign w:val="center"/>
          </w:tcPr>
          <w:p w14:paraId="16234EFC" w14:textId="77777777" w:rsidR="00D4033C" w:rsidRDefault="008159C6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99D783" w14:textId="77777777" w:rsidR="00D4033C" w:rsidRDefault="008159C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ED9EC0" w14:textId="77777777" w:rsidR="00D4033C" w:rsidRDefault="008159C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EFDD46" w14:textId="77777777" w:rsidR="00D4033C" w:rsidRDefault="008159C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08C91C" w14:textId="77777777" w:rsidR="00D4033C" w:rsidRDefault="008159C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17E242" w14:textId="77777777" w:rsidR="00D4033C" w:rsidRDefault="008159C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4FC276" w14:textId="77777777" w:rsidR="00D4033C" w:rsidRDefault="008159C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E41A75" w14:textId="77777777" w:rsidR="00D4033C" w:rsidRDefault="008159C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D7E26F" w14:textId="77777777" w:rsidR="00D4033C" w:rsidRDefault="008159C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166D66" w14:textId="77777777" w:rsidR="00D4033C" w:rsidRDefault="008159C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6FE149" w14:textId="77777777" w:rsidR="00D4033C" w:rsidRDefault="008159C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227155" w14:textId="77777777" w:rsidR="00D4033C" w:rsidRDefault="008159C6">
            <w:r>
              <w:t>23:00</w:t>
            </w:r>
          </w:p>
        </w:tc>
      </w:tr>
      <w:tr w:rsidR="00D4033C" w14:paraId="754371E0" w14:textId="77777777">
        <w:tc>
          <w:tcPr>
            <w:tcW w:w="777" w:type="dxa"/>
            <w:vAlign w:val="center"/>
          </w:tcPr>
          <w:p w14:paraId="36A62441" w14:textId="77777777" w:rsidR="00D4033C" w:rsidRDefault="008159C6">
            <w:r>
              <w:t>27.34</w:t>
            </w:r>
          </w:p>
        </w:tc>
        <w:tc>
          <w:tcPr>
            <w:tcW w:w="777" w:type="dxa"/>
            <w:vAlign w:val="center"/>
          </w:tcPr>
          <w:p w14:paraId="1EC9A4C9" w14:textId="77777777" w:rsidR="00D4033C" w:rsidRDefault="008159C6">
            <w:r>
              <w:t>27.35</w:t>
            </w:r>
          </w:p>
        </w:tc>
        <w:tc>
          <w:tcPr>
            <w:tcW w:w="777" w:type="dxa"/>
            <w:vAlign w:val="center"/>
          </w:tcPr>
          <w:p w14:paraId="38C37E53" w14:textId="77777777" w:rsidR="00D4033C" w:rsidRDefault="008159C6">
            <w:r>
              <w:t>27.37</w:t>
            </w:r>
          </w:p>
        </w:tc>
        <w:tc>
          <w:tcPr>
            <w:tcW w:w="777" w:type="dxa"/>
            <w:vAlign w:val="center"/>
          </w:tcPr>
          <w:p w14:paraId="3ED1FEAF" w14:textId="77777777" w:rsidR="00D4033C" w:rsidRDefault="008159C6">
            <w:r>
              <w:t>27.41</w:t>
            </w:r>
          </w:p>
        </w:tc>
        <w:tc>
          <w:tcPr>
            <w:tcW w:w="777" w:type="dxa"/>
            <w:vAlign w:val="center"/>
          </w:tcPr>
          <w:p w14:paraId="192452D2" w14:textId="77777777" w:rsidR="00D4033C" w:rsidRDefault="008159C6">
            <w:r>
              <w:t>27.45</w:t>
            </w:r>
          </w:p>
        </w:tc>
        <w:tc>
          <w:tcPr>
            <w:tcW w:w="777" w:type="dxa"/>
            <w:vAlign w:val="center"/>
          </w:tcPr>
          <w:p w14:paraId="218A1490" w14:textId="77777777" w:rsidR="00D4033C" w:rsidRDefault="008159C6">
            <w:r>
              <w:t>27.51</w:t>
            </w:r>
          </w:p>
        </w:tc>
        <w:tc>
          <w:tcPr>
            <w:tcW w:w="777" w:type="dxa"/>
            <w:vAlign w:val="center"/>
          </w:tcPr>
          <w:p w14:paraId="49439CB9" w14:textId="77777777" w:rsidR="00D4033C" w:rsidRDefault="008159C6">
            <w:r>
              <w:t>27.59</w:t>
            </w:r>
          </w:p>
        </w:tc>
        <w:tc>
          <w:tcPr>
            <w:tcW w:w="777" w:type="dxa"/>
            <w:vAlign w:val="center"/>
          </w:tcPr>
          <w:p w14:paraId="41E038D4" w14:textId="77777777" w:rsidR="00D4033C" w:rsidRDefault="008159C6">
            <w:r>
              <w:t>27.67</w:t>
            </w:r>
          </w:p>
        </w:tc>
        <w:tc>
          <w:tcPr>
            <w:tcW w:w="777" w:type="dxa"/>
            <w:vAlign w:val="center"/>
          </w:tcPr>
          <w:p w14:paraId="51F0EBC4" w14:textId="77777777" w:rsidR="00D4033C" w:rsidRDefault="008159C6">
            <w:r>
              <w:t>27.75</w:t>
            </w:r>
          </w:p>
        </w:tc>
        <w:tc>
          <w:tcPr>
            <w:tcW w:w="777" w:type="dxa"/>
            <w:vAlign w:val="center"/>
          </w:tcPr>
          <w:p w14:paraId="2291945F" w14:textId="77777777" w:rsidR="00D4033C" w:rsidRDefault="008159C6">
            <w:r>
              <w:t>27.82</w:t>
            </w:r>
          </w:p>
        </w:tc>
        <w:tc>
          <w:tcPr>
            <w:tcW w:w="777" w:type="dxa"/>
            <w:vAlign w:val="center"/>
          </w:tcPr>
          <w:p w14:paraId="45F5D601" w14:textId="77777777" w:rsidR="00D4033C" w:rsidRDefault="008159C6">
            <w:r>
              <w:t>27.86</w:t>
            </w:r>
          </w:p>
        </w:tc>
        <w:tc>
          <w:tcPr>
            <w:tcW w:w="777" w:type="dxa"/>
            <w:vAlign w:val="center"/>
          </w:tcPr>
          <w:p w14:paraId="031FC7DF" w14:textId="77777777" w:rsidR="00D4033C" w:rsidRDefault="008159C6">
            <w:r>
              <w:rPr>
                <w:color w:val="3333CC"/>
              </w:rPr>
              <w:t>27.86</w:t>
            </w:r>
          </w:p>
        </w:tc>
      </w:tr>
    </w:tbl>
    <w:p w14:paraId="3774A39A" w14:textId="77777777" w:rsidR="00D4033C" w:rsidRDefault="008159C6">
      <w:pPr>
        <w:pStyle w:val="4"/>
      </w:pPr>
      <w:r>
        <w:t>空调房间：南向逐时温度</w:t>
      </w:r>
    </w:p>
    <w:p w14:paraId="10B513DB" w14:textId="77777777" w:rsidR="00D4033C" w:rsidRDefault="008159C6">
      <w:pPr>
        <w:jc w:val="center"/>
      </w:pPr>
      <w:r>
        <w:rPr>
          <w:noProof/>
        </w:rPr>
        <w:drawing>
          <wp:inline distT="0" distB="0" distL="0" distR="0" wp14:anchorId="76275486" wp14:editId="5DE29775">
            <wp:extent cx="5667375" cy="282892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C761EC" w14:textId="77777777" w:rsidR="00D4033C" w:rsidRDefault="00D4033C"/>
    <w:p w14:paraId="35045867" w14:textId="77777777" w:rsidR="00D4033C" w:rsidRDefault="00D4033C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4033C" w14:paraId="48176A5D" w14:textId="77777777">
        <w:tc>
          <w:tcPr>
            <w:tcW w:w="777" w:type="dxa"/>
            <w:shd w:val="clear" w:color="auto" w:fill="E6E6E6"/>
            <w:vAlign w:val="center"/>
          </w:tcPr>
          <w:p w14:paraId="02C02DB4" w14:textId="77777777" w:rsidR="00D4033C" w:rsidRDefault="008159C6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A61468" w14:textId="77777777" w:rsidR="00D4033C" w:rsidRDefault="008159C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698E3B" w14:textId="77777777" w:rsidR="00D4033C" w:rsidRDefault="008159C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8263F9" w14:textId="77777777" w:rsidR="00D4033C" w:rsidRDefault="008159C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4208B7" w14:textId="77777777" w:rsidR="00D4033C" w:rsidRDefault="008159C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555CB4" w14:textId="77777777" w:rsidR="00D4033C" w:rsidRDefault="008159C6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D2218E" w14:textId="77777777" w:rsidR="00D4033C" w:rsidRDefault="008159C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5E3F52" w14:textId="77777777" w:rsidR="00D4033C" w:rsidRDefault="008159C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AFF4A4" w14:textId="77777777" w:rsidR="00D4033C" w:rsidRDefault="008159C6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493F33" w14:textId="77777777" w:rsidR="00D4033C" w:rsidRDefault="008159C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0A58AC" w14:textId="77777777" w:rsidR="00D4033C" w:rsidRDefault="008159C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F8B3D3" w14:textId="77777777" w:rsidR="00D4033C" w:rsidRDefault="008159C6">
            <w:pPr>
              <w:jc w:val="center"/>
            </w:pPr>
            <w:r>
              <w:t>11:00</w:t>
            </w:r>
          </w:p>
        </w:tc>
      </w:tr>
      <w:tr w:rsidR="00D4033C" w14:paraId="3B21057F" w14:textId="77777777">
        <w:tc>
          <w:tcPr>
            <w:tcW w:w="777" w:type="dxa"/>
            <w:vAlign w:val="center"/>
          </w:tcPr>
          <w:p w14:paraId="45583AEA" w14:textId="77777777" w:rsidR="00D4033C" w:rsidRDefault="008159C6">
            <w:r>
              <w:t>27.71</w:t>
            </w:r>
          </w:p>
        </w:tc>
        <w:tc>
          <w:tcPr>
            <w:tcW w:w="777" w:type="dxa"/>
            <w:vAlign w:val="center"/>
          </w:tcPr>
          <w:p w14:paraId="64D907A2" w14:textId="77777777" w:rsidR="00D4033C" w:rsidRDefault="008159C6">
            <w:r>
              <w:t>27.68</w:t>
            </w:r>
          </w:p>
        </w:tc>
        <w:tc>
          <w:tcPr>
            <w:tcW w:w="777" w:type="dxa"/>
            <w:vAlign w:val="center"/>
          </w:tcPr>
          <w:p w14:paraId="7506CFE1" w14:textId="77777777" w:rsidR="00D4033C" w:rsidRDefault="008159C6">
            <w:r>
              <w:t>27.64</w:t>
            </w:r>
          </w:p>
        </w:tc>
        <w:tc>
          <w:tcPr>
            <w:tcW w:w="777" w:type="dxa"/>
            <w:vAlign w:val="center"/>
          </w:tcPr>
          <w:p w14:paraId="2161D883" w14:textId="77777777" w:rsidR="00D4033C" w:rsidRDefault="008159C6">
            <w:r>
              <w:t>27.60</w:t>
            </w:r>
          </w:p>
        </w:tc>
        <w:tc>
          <w:tcPr>
            <w:tcW w:w="777" w:type="dxa"/>
            <w:vAlign w:val="center"/>
          </w:tcPr>
          <w:p w14:paraId="41BBD11D" w14:textId="77777777" w:rsidR="00D4033C" w:rsidRDefault="008159C6">
            <w:r>
              <w:t>27.55</w:t>
            </w:r>
          </w:p>
        </w:tc>
        <w:tc>
          <w:tcPr>
            <w:tcW w:w="777" w:type="dxa"/>
            <w:vAlign w:val="center"/>
          </w:tcPr>
          <w:p w14:paraId="5D520FDD" w14:textId="77777777" w:rsidR="00D4033C" w:rsidRDefault="008159C6">
            <w:r>
              <w:t>27.50</w:t>
            </w:r>
          </w:p>
        </w:tc>
        <w:tc>
          <w:tcPr>
            <w:tcW w:w="777" w:type="dxa"/>
            <w:vAlign w:val="center"/>
          </w:tcPr>
          <w:p w14:paraId="30377252" w14:textId="77777777" w:rsidR="00D4033C" w:rsidRDefault="008159C6">
            <w:r>
              <w:t>27.45</w:t>
            </w:r>
          </w:p>
        </w:tc>
        <w:tc>
          <w:tcPr>
            <w:tcW w:w="777" w:type="dxa"/>
            <w:vAlign w:val="center"/>
          </w:tcPr>
          <w:p w14:paraId="5A296FE1" w14:textId="77777777" w:rsidR="00D4033C" w:rsidRDefault="008159C6">
            <w:r>
              <w:t>27.40</w:t>
            </w:r>
          </w:p>
        </w:tc>
        <w:tc>
          <w:tcPr>
            <w:tcW w:w="777" w:type="dxa"/>
            <w:vAlign w:val="center"/>
          </w:tcPr>
          <w:p w14:paraId="02B5FE82" w14:textId="77777777" w:rsidR="00D4033C" w:rsidRDefault="008159C6">
            <w:r>
              <w:t>27.36</w:t>
            </w:r>
          </w:p>
        </w:tc>
        <w:tc>
          <w:tcPr>
            <w:tcW w:w="777" w:type="dxa"/>
            <w:vAlign w:val="center"/>
          </w:tcPr>
          <w:p w14:paraId="1AF166B1" w14:textId="77777777" w:rsidR="00D4033C" w:rsidRDefault="008159C6">
            <w:r>
              <w:t>27.32</w:t>
            </w:r>
          </w:p>
        </w:tc>
        <w:tc>
          <w:tcPr>
            <w:tcW w:w="777" w:type="dxa"/>
            <w:vAlign w:val="center"/>
          </w:tcPr>
          <w:p w14:paraId="39FD6740" w14:textId="77777777" w:rsidR="00D4033C" w:rsidRDefault="008159C6">
            <w:r>
              <w:t>27.29</w:t>
            </w:r>
          </w:p>
        </w:tc>
        <w:tc>
          <w:tcPr>
            <w:tcW w:w="777" w:type="dxa"/>
            <w:vAlign w:val="center"/>
          </w:tcPr>
          <w:p w14:paraId="496ECFA7" w14:textId="77777777" w:rsidR="00D4033C" w:rsidRDefault="008159C6">
            <w:r>
              <w:t>27.29</w:t>
            </w:r>
          </w:p>
        </w:tc>
      </w:tr>
      <w:tr w:rsidR="00D4033C" w14:paraId="18A3C8F4" w14:textId="77777777">
        <w:tc>
          <w:tcPr>
            <w:tcW w:w="777" w:type="dxa"/>
            <w:shd w:val="clear" w:color="auto" w:fill="E6E6E6"/>
            <w:vAlign w:val="center"/>
          </w:tcPr>
          <w:p w14:paraId="7CDCAC14" w14:textId="77777777" w:rsidR="00D4033C" w:rsidRDefault="008159C6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C27E64" w14:textId="77777777" w:rsidR="00D4033C" w:rsidRDefault="008159C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779760" w14:textId="77777777" w:rsidR="00D4033C" w:rsidRDefault="008159C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F6F792" w14:textId="77777777" w:rsidR="00D4033C" w:rsidRDefault="008159C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8470A3" w14:textId="77777777" w:rsidR="00D4033C" w:rsidRDefault="008159C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E1D377" w14:textId="77777777" w:rsidR="00D4033C" w:rsidRDefault="008159C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7A4330" w14:textId="77777777" w:rsidR="00D4033C" w:rsidRDefault="008159C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7062CD" w14:textId="77777777" w:rsidR="00D4033C" w:rsidRDefault="008159C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8B2E8F" w14:textId="77777777" w:rsidR="00D4033C" w:rsidRDefault="008159C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8606DA" w14:textId="77777777" w:rsidR="00D4033C" w:rsidRDefault="008159C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C1D068" w14:textId="77777777" w:rsidR="00D4033C" w:rsidRDefault="008159C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64FF53" w14:textId="77777777" w:rsidR="00D4033C" w:rsidRDefault="008159C6">
            <w:r>
              <w:t>23:00</w:t>
            </w:r>
          </w:p>
        </w:tc>
      </w:tr>
      <w:tr w:rsidR="00D4033C" w14:paraId="683344B6" w14:textId="77777777">
        <w:tc>
          <w:tcPr>
            <w:tcW w:w="777" w:type="dxa"/>
            <w:vAlign w:val="center"/>
          </w:tcPr>
          <w:p w14:paraId="5E60FC26" w14:textId="77777777" w:rsidR="00D4033C" w:rsidRDefault="008159C6">
            <w:r>
              <w:t>27.30</w:t>
            </w:r>
          </w:p>
        </w:tc>
        <w:tc>
          <w:tcPr>
            <w:tcW w:w="777" w:type="dxa"/>
            <w:vAlign w:val="center"/>
          </w:tcPr>
          <w:p w14:paraId="49B630E5" w14:textId="77777777" w:rsidR="00D4033C" w:rsidRDefault="008159C6">
            <w:r>
              <w:t>27.32</w:t>
            </w:r>
          </w:p>
        </w:tc>
        <w:tc>
          <w:tcPr>
            <w:tcW w:w="777" w:type="dxa"/>
            <w:vAlign w:val="center"/>
          </w:tcPr>
          <w:p w14:paraId="6D7E9B07" w14:textId="77777777" w:rsidR="00D4033C" w:rsidRDefault="008159C6">
            <w:r>
              <w:t>27.36</w:t>
            </w:r>
          </w:p>
        </w:tc>
        <w:tc>
          <w:tcPr>
            <w:tcW w:w="777" w:type="dxa"/>
            <w:vAlign w:val="center"/>
          </w:tcPr>
          <w:p w14:paraId="2D0E5394" w14:textId="77777777" w:rsidR="00D4033C" w:rsidRDefault="008159C6">
            <w:r>
              <w:t>27.42</w:t>
            </w:r>
          </w:p>
        </w:tc>
        <w:tc>
          <w:tcPr>
            <w:tcW w:w="777" w:type="dxa"/>
            <w:vAlign w:val="center"/>
          </w:tcPr>
          <w:p w14:paraId="19A92E4F" w14:textId="77777777" w:rsidR="00D4033C" w:rsidRDefault="008159C6">
            <w:r>
              <w:t>27.47</w:t>
            </w:r>
          </w:p>
        </w:tc>
        <w:tc>
          <w:tcPr>
            <w:tcW w:w="777" w:type="dxa"/>
            <w:vAlign w:val="center"/>
          </w:tcPr>
          <w:p w14:paraId="0A624280" w14:textId="77777777" w:rsidR="00D4033C" w:rsidRDefault="008159C6">
            <w:r>
              <w:t>27.53</w:t>
            </w:r>
          </w:p>
        </w:tc>
        <w:tc>
          <w:tcPr>
            <w:tcW w:w="777" w:type="dxa"/>
            <w:vAlign w:val="center"/>
          </w:tcPr>
          <w:p w14:paraId="769DEC02" w14:textId="77777777" w:rsidR="00D4033C" w:rsidRDefault="008159C6">
            <w:r>
              <w:t>27.59</w:t>
            </w:r>
          </w:p>
        </w:tc>
        <w:tc>
          <w:tcPr>
            <w:tcW w:w="777" w:type="dxa"/>
            <w:vAlign w:val="center"/>
          </w:tcPr>
          <w:p w14:paraId="2373FBD2" w14:textId="77777777" w:rsidR="00D4033C" w:rsidRDefault="008159C6">
            <w:r>
              <w:t>27.64</w:t>
            </w:r>
          </w:p>
        </w:tc>
        <w:tc>
          <w:tcPr>
            <w:tcW w:w="777" w:type="dxa"/>
            <w:vAlign w:val="center"/>
          </w:tcPr>
          <w:p w14:paraId="33905AC4" w14:textId="77777777" w:rsidR="00D4033C" w:rsidRDefault="008159C6">
            <w:r>
              <w:t>27.69</w:t>
            </w:r>
          </w:p>
        </w:tc>
        <w:tc>
          <w:tcPr>
            <w:tcW w:w="777" w:type="dxa"/>
            <w:vAlign w:val="center"/>
          </w:tcPr>
          <w:p w14:paraId="43F6E2E0" w14:textId="77777777" w:rsidR="00D4033C" w:rsidRDefault="008159C6">
            <w:r>
              <w:t>27.72</w:t>
            </w:r>
          </w:p>
        </w:tc>
        <w:tc>
          <w:tcPr>
            <w:tcW w:w="777" w:type="dxa"/>
            <w:vAlign w:val="center"/>
          </w:tcPr>
          <w:p w14:paraId="716A84C3" w14:textId="77777777" w:rsidR="00D4033C" w:rsidRDefault="008159C6">
            <w:r>
              <w:rPr>
                <w:color w:val="3333CC"/>
              </w:rPr>
              <w:t>27.74</w:t>
            </w:r>
          </w:p>
        </w:tc>
        <w:tc>
          <w:tcPr>
            <w:tcW w:w="777" w:type="dxa"/>
            <w:vAlign w:val="center"/>
          </w:tcPr>
          <w:p w14:paraId="1E74216E" w14:textId="77777777" w:rsidR="00D4033C" w:rsidRDefault="008159C6">
            <w:r>
              <w:t>27.73</w:t>
            </w:r>
          </w:p>
        </w:tc>
      </w:tr>
    </w:tbl>
    <w:p w14:paraId="11DFEC76" w14:textId="77777777" w:rsidR="00D4033C" w:rsidRDefault="008159C6">
      <w:pPr>
        <w:pStyle w:val="4"/>
      </w:pPr>
      <w:r>
        <w:t>空调房间：北向逐时温度</w:t>
      </w:r>
    </w:p>
    <w:p w14:paraId="567F2563" w14:textId="77777777" w:rsidR="00D4033C" w:rsidRDefault="008159C6">
      <w:pPr>
        <w:jc w:val="center"/>
      </w:pPr>
      <w:r>
        <w:rPr>
          <w:noProof/>
        </w:rPr>
        <w:drawing>
          <wp:inline distT="0" distB="0" distL="0" distR="0" wp14:anchorId="58D94A3B" wp14:editId="23019466">
            <wp:extent cx="5667375" cy="28289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CA1B7B" w14:textId="77777777" w:rsidR="00D4033C" w:rsidRDefault="00D4033C"/>
    <w:p w14:paraId="728D39B0" w14:textId="77777777" w:rsidR="00D4033C" w:rsidRDefault="00D4033C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4033C" w14:paraId="47814C83" w14:textId="77777777">
        <w:tc>
          <w:tcPr>
            <w:tcW w:w="777" w:type="dxa"/>
            <w:shd w:val="clear" w:color="auto" w:fill="E6E6E6"/>
            <w:vAlign w:val="center"/>
          </w:tcPr>
          <w:p w14:paraId="2EEB0661" w14:textId="77777777" w:rsidR="00D4033C" w:rsidRDefault="008159C6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609161" w14:textId="77777777" w:rsidR="00D4033C" w:rsidRDefault="008159C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B5FD6B" w14:textId="77777777" w:rsidR="00D4033C" w:rsidRDefault="008159C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C7E123" w14:textId="77777777" w:rsidR="00D4033C" w:rsidRDefault="008159C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14F1CE" w14:textId="77777777" w:rsidR="00D4033C" w:rsidRDefault="008159C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8D2980" w14:textId="77777777" w:rsidR="00D4033C" w:rsidRDefault="008159C6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7E0025" w14:textId="77777777" w:rsidR="00D4033C" w:rsidRDefault="008159C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D873D1" w14:textId="77777777" w:rsidR="00D4033C" w:rsidRDefault="008159C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DFF3BD" w14:textId="77777777" w:rsidR="00D4033C" w:rsidRDefault="008159C6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967932" w14:textId="77777777" w:rsidR="00D4033C" w:rsidRDefault="008159C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B43D58" w14:textId="77777777" w:rsidR="00D4033C" w:rsidRDefault="008159C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A22C10" w14:textId="77777777" w:rsidR="00D4033C" w:rsidRDefault="008159C6">
            <w:pPr>
              <w:jc w:val="center"/>
            </w:pPr>
            <w:r>
              <w:t>11:00</w:t>
            </w:r>
          </w:p>
        </w:tc>
      </w:tr>
      <w:tr w:rsidR="00D4033C" w14:paraId="1370CB4A" w14:textId="77777777">
        <w:tc>
          <w:tcPr>
            <w:tcW w:w="777" w:type="dxa"/>
            <w:vAlign w:val="center"/>
          </w:tcPr>
          <w:p w14:paraId="46610A3E" w14:textId="77777777" w:rsidR="00D4033C" w:rsidRDefault="008159C6">
            <w:r>
              <w:t>27.35</w:t>
            </w:r>
          </w:p>
        </w:tc>
        <w:tc>
          <w:tcPr>
            <w:tcW w:w="777" w:type="dxa"/>
            <w:vAlign w:val="center"/>
          </w:tcPr>
          <w:p w14:paraId="13D2BF66" w14:textId="77777777" w:rsidR="00D4033C" w:rsidRDefault="008159C6">
            <w:r>
              <w:t>27.33</w:t>
            </w:r>
          </w:p>
        </w:tc>
        <w:tc>
          <w:tcPr>
            <w:tcW w:w="777" w:type="dxa"/>
            <w:vAlign w:val="center"/>
          </w:tcPr>
          <w:p w14:paraId="17055B7D" w14:textId="77777777" w:rsidR="00D4033C" w:rsidRDefault="008159C6">
            <w:r>
              <w:t>27.31</w:t>
            </w:r>
          </w:p>
        </w:tc>
        <w:tc>
          <w:tcPr>
            <w:tcW w:w="777" w:type="dxa"/>
            <w:vAlign w:val="center"/>
          </w:tcPr>
          <w:p w14:paraId="43937D10" w14:textId="77777777" w:rsidR="00D4033C" w:rsidRDefault="008159C6">
            <w:r>
              <w:t>27.28</w:t>
            </w:r>
          </w:p>
        </w:tc>
        <w:tc>
          <w:tcPr>
            <w:tcW w:w="777" w:type="dxa"/>
            <w:vAlign w:val="center"/>
          </w:tcPr>
          <w:p w14:paraId="0C31A090" w14:textId="77777777" w:rsidR="00D4033C" w:rsidRDefault="008159C6">
            <w:r>
              <w:t>27.25</w:t>
            </w:r>
          </w:p>
        </w:tc>
        <w:tc>
          <w:tcPr>
            <w:tcW w:w="777" w:type="dxa"/>
            <w:vAlign w:val="center"/>
          </w:tcPr>
          <w:p w14:paraId="66E96E4E" w14:textId="77777777" w:rsidR="00D4033C" w:rsidRDefault="008159C6">
            <w:r>
              <w:t>27.21</w:t>
            </w:r>
          </w:p>
        </w:tc>
        <w:tc>
          <w:tcPr>
            <w:tcW w:w="777" w:type="dxa"/>
            <w:vAlign w:val="center"/>
          </w:tcPr>
          <w:p w14:paraId="243996CE" w14:textId="77777777" w:rsidR="00D4033C" w:rsidRDefault="008159C6">
            <w:r>
              <w:t>27.18</w:t>
            </w:r>
          </w:p>
        </w:tc>
        <w:tc>
          <w:tcPr>
            <w:tcW w:w="777" w:type="dxa"/>
            <w:vAlign w:val="center"/>
          </w:tcPr>
          <w:p w14:paraId="505B28F6" w14:textId="77777777" w:rsidR="00D4033C" w:rsidRDefault="008159C6">
            <w:r>
              <w:t>27.14</w:t>
            </w:r>
          </w:p>
        </w:tc>
        <w:tc>
          <w:tcPr>
            <w:tcW w:w="777" w:type="dxa"/>
            <w:vAlign w:val="center"/>
          </w:tcPr>
          <w:p w14:paraId="543F542F" w14:textId="77777777" w:rsidR="00D4033C" w:rsidRDefault="008159C6">
            <w:r>
              <w:t>27.11</w:t>
            </w:r>
          </w:p>
        </w:tc>
        <w:tc>
          <w:tcPr>
            <w:tcW w:w="777" w:type="dxa"/>
            <w:vAlign w:val="center"/>
          </w:tcPr>
          <w:p w14:paraId="1C8D81B8" w14:textId="77777777" w:rsidR="00D4033C" w:rsidRDefault="008159C6">
            <w:r>
              <w:t>27.07</w:t>
            </w:r>
          </w:p>
        </w:tc>
        <w:tc>
          <w:tcPr>
            <w:tcW w:w="777" w:type="dxa"/>
            <w:vAlign w:val="center"/>
          </w:tcPr>
          <w:p w14:paraId="7BB61FDF" w14:textId="77777777" w:rsidR="00D4033C" w:rsidRDefault="008159C6">
            <w:r>
              <w:t>27.05</w:t>
            </w:r>
          </w:p>
        </w:tc>
        <w:tc>
          <w:tcPr>
            <w:tcW w:w="777" w:type="dxa"/>
            <w:vAlign w:val="center"/>
          </w:tcPr>
          <w:p w14:paraId="14F1986A" w14:textId="77777777" w:rsidR="00D4033C" w:rsidRDefault="008159C6">
            <w:r>
              <w:t>27.04</w:t>
            </w:r>
          </w:p>
        </w:tc>
      </w:tr>
      <w:tr w:rsidR="00D4033C" w14:paraId="7E6B6143" w14:textId="77777777">
        <w:tc>
          <w:tcPr>
            <w:tcW w:w="777" w:type="dxa"/>
            <w:shd w:val="clear" w:color="auto" w:fill="E6E6E6"/>
            <w:vAlign w:val="center"/>
          </w:tcPr>
          <w:p w14:paraId="693392DF" w14:textId="77777777" w:rsidR="00D4033C" w:rsidRDefault="008159C6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966FAB" w14:textId="77777777" w:rsidR="00D4033C" w:rsidRDefault="008159C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46DA38" w14:textId="77777777" w:rsidR="00D4033C" w:rsidRDefault="008159C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2E9426" w14:textId="77777777" w:rsidR="00D4033C" w:rsidRDefault="008159C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F64EC0" w14:textId="77777777" w:rsidR="00D4033C" w:rsidRDefault="008159C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37C02A" w14:textId="77777777" w:rsidR="00D4033C" w:rsidRDefault="008159C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D3EFBC" w14:textId="77777777" w:rsidR="00D4033C" w:rsidRDefault="008159C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A10665" w14:textId="77777777" w:rsidR="00D4033C" w:rsidRDefault="008159C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7F175A" w14:textId="77777777" w:rsidR="00D4033C" w:rsidRDefault="008159C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AF962F" w14:textId="77777777" w:rsidR="00D4033C" w:rsidRDefault="008159C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2175A6" w14:textId="77777777" w:rsidR="00D4033C" w:rsidRDefault="008159C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AB1C59" w14:textId="77777777" w:rsidR="00D4033C" w:rsidRDefault="008159C6">
            <w:r>
              <w:t>23:00</w:t>
            </w:r>
          </w:p>
        </w:tc>
      </w:tr>
      <w:tr w:rsidR="00D4033C" w14:paraId="78AF651F" w14:textId="77777777">
        <w:tc>
          <w:tcPr>
            <w:tcW w:w="777" w:type="dxa"/>
            <w:vAlign w:val="center"/>
          </w:tcPr>
          <w:p w14:paraId="787F4CDC" w14:textId="77777777" w:rsidR="00D4033C" w:rsidRDefault="008159C6">
            <w:r>
              <w:t>27.04</w:t>
            </w:r>
          </w:p>
        </w:tc>
        <w:tc>
          <w:tcPr>
            <w:tcW w:w="777" w:type="dxa"/>
            <w:vAlign w:val="center"/>
          </w:tcPr>
          <w:p w14:paraId="46B48823" w14:textId="77777777" w:rsidR="00D4033C" w:rsidRDefault="008159C6">
            <w:r>
              <w:t>27.06</w:t>
            </w:r>
          </w:p>
        </w:tc>
        <w:tc>
          <w:tcPr>
            <w:tcW w:w="777" w:type="dxa"/>
            <w:vAlign w:val="center"/>
          </w:tcPr>
          <w:p w14:paraId="16D77611" w14:textId="77777777" w:rsidR="00D4033C" w:rsidRDefault="008159C6">
            <w:r>
              <w:t>27.09</w:t>
            </w:r>
          </w:p>
        </w:tc>
        <w:tc>
          <w:tcPr>
            <w:tcW w:w="777" w:type="dxa"/>
            <w:vAlign w:val="center"/>
          </w:tcPr>
          <w:p w14:paraId="62D92B5D" w14:textId="77777777" w:rsidR="00D4033C" w:rsidRDefault="008159C6">
            <w:r>
              <w:t>27.13</w:t>
            </w:r>
          </w:p>
        </w:tc>
        <w:tc>
          <w:tcPr>
            <w:tcW w:w="777" w:type="dxa"/>
            <w:vAlign w:val="center"/>
          </w:tcPr>
          <w:p w14:paraId="406169AC" w14:textId="77777777" w:rsidR="00D4033C" w:rsidRDefault="008159C6">
            <w:r>
              <w:t>27.17</w:t>
            </w:r>
          </w:p>
        </w:tc>
        <w:tc>
          <w:tcPr>
            <w:tcW w:w="777" w:type="dxa"/>
            <w:vAlign w:val="center"/>
          </w:tcPr>
          <w:p w14:paraId="741FD1FC" w14:textId="77777777" w:rsidR="00D4033C" w:rsidRDefault="008159C6">
            <w:r>
              <w:t>27.22</w:t>
            </w:r>
          </w:p>
        </w:tc>
        <w:tc>
          <w:tcPr>
            <w:tcW w:w="777" w:type="dxa"/>
            <w:vAlign w:val="center"/>
          </w:tcPr>
          <w:p w14:paraId="03C79CF9" w14:textId="77777777" w:rsidR="00D4033C" w:rsidRDefault="008159C6">
            <w:r>
              <w:t>27.27</w:t>
            </w:r>
          </w:p>
        </w:tc>
        <w:tc>
          <w:tcPr>
            <w:tcW w:w="777" w:type="dxa"/>
            <w:vAlign w:val="center"/>
          </w:tcPr>
          <w:p w14:paraId="1BDDA9A4" w14:textId="77777777" w:rsidR="00D4033C" w:rsidRDefault="008159C6">
            <w:r>
              <w:t>27.31</w:t>
            </w:r>
          </w:p>
        </w:tc>
        <w:tc>
          <w:tcPr>
            <w:tcW w:w="777" w:type="dxa"/>
            <w:vAlign w:val="center"/>
          </w:tcPr>
          <w:p w14:paraId="21C1C05D" w14:textId="77777777" w:rsidR="00D4033C" w:rsidRDefault="008159C6">
            <w:r>
              <w:t>27.34</w:t>
            </w:r>
          </w:p>
        </w:tc>
        <w:tc>
          <w:tcPr>
            <w:tcW w:w="777" w:type="dxa"/>
            <w:vAlign w:val="center"/>
          </w:tcPr>
          <w:p w14:paraId="20FD63B6" w14:textId="77777777" w:rsidR="00D4033C" w:rsidRDefault="008159C6">
            <w:r>
              <w:t>27.36</w:t>
            </w:r>
          </w:p>
        </w:tc>
        <w:tc>
          <w:tcPr>
            <w:tcW w:w="777" w:type="dxa"/>
            <w:vAlign w:val="center"/>
          </w:tcPr>
          <w:p w14:paraId="33E7123D" w14:textId="77777777" w:rsidR="00D4033C" w:rsidRDefault="008159C6">
            <w:r>
              <w:rPr>
                <w:color w:val="3333CC"/>
              </w:rPr>
              <w:t>27.37</w:t>
            </w:r>
          </w:p>
        </w:tc>
        <w:tc>
          <w:tcPr>
            <w:tcW w:w="777" w:type="dxa"/>
            <w:vAlign w:val="center"/>
          </w:tcPr>
          <w:p w14:paraId="42B36ED3" w14:textId="77777777" w:rsidR="00D4033C" w:rsidRDefault="008159C6">
            <w:r>
              <w:t>27.37</w:t>
            </w:r>
          </w:p>
        </w:tc>
      </w:tr>
    </w:tbl>
    <w:p w14:paraId="7BC7599C" w14:textId="77777777" w:rsidR="00D4033C" w:rsidRDefault="008159C6">
      <w:pPr>
        <w:pStyle w:val="1"/>
      </w:pPr>
      <w:bookmarkStart w:id="54" w:name="_Toc97368083"/>
      <w:r>
        <w:t>验算结论</w:t>
      </w:r>
      <w:bookmarkEnd w:id="54"/>
    </w:p>
    <w:p w14:paraId="29C59F8C" w14:textId="77777777" w:rsidR="00D4033C" w:rsidRDefault="008159C6">
      <w:pPr>
        <w:pStyle w:val="2"/>
      </w:pPr>
      <w:bookmarkStart w:id="55" w:name="_Toc97368084"/>
      <w:r>
        <w:t>空调房间</w:t>
      </w:r>
      <w:bookmarkEnd w:id="55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D4033C" w14:paraId="351DADDA" w14:textId="77777777">
        <w:tc>
          <w:tcPr>
            <w:tcW w:w="1403" w:type="dxa"/>
            <w:shd w:val="clear" w:color="auto" w:fill="DEDEDE"/>
            <w:vAlign w:val="center"/>
          </w:tcPr>
          <w:p w14:paraId="1D868AAA" w14:textId="77777777" w:rsidR="00D4033C" w:rsidRDefault="008159C6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4D825634" w14:textId="77777777" w:rsidR="00D4033C" w:rsidRDefault="008159C6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1C31D672" w14:textId="77777777" w:rsidR="00D4033C" w:rsidRDefault="008159C6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3EFC86D1" w14:textId="77777777" w:rsidR="00D4033C" w:rsidRDefault="008159C6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8CCCAA0" w14:textId="77777777" w:rsidR="00D4033C" w:rsidRDefault="008159C6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63865FFF" w14:textId="77777777" w:rsidR="00D4033C" w:rsidRDefault="008159C6">
            <w:r>
              <w:t>结论</w:t>
            </w:r>
          </w:p>
        </w:tc>
      </w:tr>
      <w:tr w:rsidR="00D4033C" w14:paraId="526DB158" w14:textId="77777777">
        <w:tc>
          <w:tcPr>
            <w:tcW w:w="1403" w:type="dxa"/>
            <w:vAlign w:val="center"/>
          </w:tcPr>
          <w:p w14:paraId="4EA35378" w14:textId="77777777" w:rsidR="00D4033C" w:rsidRDefault="008159C6">
            <w:r>
              <w:t>屋顶</w:t>
            </w:r>
          </w:p>
        </w:tc>
        <w:tc>
          <w:tcPr>
            <w:tcW w:w="3395" w:type="dxa"/>
            <w:vAlign w:val="center"/>
          </w:tcPr>
          <w:p w14:paraId="6AC6032D" w14:textId="77777777" w:rsidR="00D4033C" w:rsidRDefault="008159C6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4974B45B" w14:textId="77777777" w:rsidR="00D4033C" w:rsidRDefault="008159C6">
            <w:r>
              <w:t>0:15</w:t>
            </w:r>
          </w:p>
        </w:tc>
        <w:tc>
          <w:tcPr>
            <w:tcW w:w="1415" w:type="dxa"/>
            <w:vAlign w:val="center"/>
          </w:tcPr>
          <w:p w14:paraId="1D37ED30" w14:textId="77777777" w:rsidR="00D4033C" w:rsidRDefault="008159C6">
            <w:r>
              <w:t>27.83</w:t>
            </w:r>
          </w:p>
        </w:tc>
        <w:tc>
          <w:tcPr>
            <w:tcW w:w="1131" w:type="dxa"/>
            <w:vAlign w:val="center"/>
          </w:tcPr>
          <w:p w14:paraId="05931405" w14:textId="77777777" w:rsidR="00D4033C" w:rsidRDefault="008159C6">
            <w:r>
              <w:t>28.50</w:t>
            </w:r>
          </w:p>
        </w:tc>
        <w:tc>
          <w:tcPr>
            <w:tcW w:w="1131" w:type="dxa"/>
            <w:vAlign w:val="center"/>
          </w:tcPr>
          <w:p w14:paraId="7673C587" w14:textId="77777777" w:rsidR="00D4033C" w:rsidRDefault="008159C6">
            <w:r>
              <w:t>满足</w:t>
            </w:r>
          </w:p>
        </w:tc>
      </w:tr>
      <w:tr w:rsidR="00D4033C" w14:paraId="727DE02D" w14:textId="77777777">
        <w:tc>
          <w:tcPr>
            <w:tcW w:w="1403" w:type="dxa"/>
            <w:vMerge w:val="restart"/>
            <w:vAlign w:val="center"/>
          </w:tcPr>
          <w:p w14:paraId="55396CFC" w14:textId="77777777" w:rsidR="00D4033C" w:rsidRDefault="008159C6">
            <w:r>
              <w:t>外墙</w:t>
            </w:r>
          </w:p>
        </w:tc>
        <w:tc>
          <w:tcPr>
            <w:tcW w:w="3395" w:type="dxa"/>
            <w:vAlign w:val="center"/>
          </w:tcPr>
          <w:p w14:paraId="1716EE98" w14:textId="77777777" w:rsidR="00D4033C" w:rsidRDefault="008159C6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65CBF809" w14:textId="77777777" w:rsidR="00D4033C" w:rsidRDefault="008159C6">
            <w:r>
              <w:t>21:05</w:t>
            </w:r>
          </w:p>
        </w:tc>
        <w:tc>
          <w:tcPr>
            <w:tcW w:w="1415" w:type="dxa"/>
            <w:vAlign w:val="center"/>
          </w:tcPr>
          <w:p w14:paraId="5CF761A9" w14:textId="77777777" w:rsidR="00D4033C" w:rsidRDefault="008159C6">
            <w:r>
              <w:t>27.73</w:t>
            </w:r>
          </w:p>
        </w:tc>
        <w:tc>
          <w:tcPr>
            <w:tcW w:w="1131" w:type="dxa"/>
            <w:vAlign w:val="center"/>
          </w:tcPr>
          <w:p w14:paraId="196A7BEB" w14:textId="77777777" w:rsidR="00D4033C" w:rsidRDefault="008159C6">
            <w:r>
              <w:t>28.00</w:t>
            </w:r>
          </w:p>
        </w:tc>
        <w:tc>
          <w:tcPr>
            <w:tcW w:w="1131" w:type="dxa"/>
            <w:vAlign w:val="center"/>
          </w:tcPr>
          <w:p w14:paraId="2520B2F3" w14:textId="77777777" w:rsidR="00D4033C" w:rsidRDefault="008159C6">
            <w:r>
              <w:t>满足</w:t>
            </w:r>
          </w:p>
        </w:tc>
      </w:tr>
      <w:tr w:rsidR="00D4033C" w14:paraId="6E5C542B" w14:textId="77777777">
        <w:tc>
          <w:tcPr>
            <w:tcW w:w="1403" w:type="dxa"/>
            <w:vMerge/>
            <w:vAlign w:val="center"/>
          </w:tcPr>
          <w:p w14:paraId="620E1EA0" w14:textId="77777777" w:rsidR="00D4033C" w:rsidRDefault="00D4033C"/>
        </w:tc>
        <w:tc>
          <w:tcPr>
            <w:tcW w:w="3395" w:type="dxa"/>
            <w:vAlign w:val="center"/>
          </w:tcPr>
          <w:p w14:paraId="52B9B8C4" w14:textId="77777777" w:rsidR="00D4033C" w:rsidRDefault="008159C6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39F20C79" w14:textId="77777777" w:rsidR="00D4033C" w:rsidRDefault="008159C6">
            <w:r>
              <w:t>22:40</w:t>
            </w:r>
          </w:p>
        </w:tc>
        <w:tc>
          <w:tcPr>
            <w:tcW w:w="1415" w:type="dxa"/>
            <w:vAlign w:val="center"/>
          </w:tcPr>
          <w:p w14:paraId="15D54C8F" w14:textId="77777777" w:rsidR="00D4033C" w:rsidRDefault="008159C6">
            <w:r>
              <w:t>27.86</w:t>
            </w:r>
          </w:p>
        </w:tc>
        <w:tc>
          <w:tcPr>
            <w:tcW w:w="1131" w:type="dxa"/>
            <w:vAlign w:val="center"/>
          </w:tcPr>
          <w:p w14:paraId="32E6D22E" w14:textId="77777777" w:rsidR="00D4033C" w:rsidRDefault="008159C6">
            <w:r>
              <w:t>28.00</w:t>
            </w:r>
          </w:p>
        </w:tc>
        <w:tc>
          <w:tcPr>
            <w:tcW w:w="1131" w:type="dxa"/>
            <w:vAlign w:val="center"/>
          </w:tcPr>
          <w:p w14:paraId="5C1A0C72" w14:textId="77777777" w:rsidR="00D4033C" w:rsidRDefault="008159C6">
            <w:r>
              <w:t>满足</w:t>
            </w:r>
          </w:p>
        </w:tc>
      </w:tr>
      <w:tr w:rsidR="00D4033C" w14:paraId="18F0CD3D" w14:textId="77777777">
        <w:tc>
          <w:tcPr>
            <w:tcW w:w="1403" w:type="dxa"/>
            <w:vMerge/>
            <w:vAlign w:val="center"/>
          </w:tcPr>
          <w:p w14:paraId="6715DEE5" w14:textId="77777777" w:rsidR="00D4033C" w:rsidRDefault="00D4033C"/>
        </w:tc>
        <w:tc>
          <w:tcPr>
            <w:tcW w:w="3395" w:type="dxa"/>
            <w:vAlign w:val="center"/>
          </w:tcPr>
          <w:p w14:paraId="4D14D8F9" w14:textId="77777777" w:rsidR="00D4033C" w:rsidRDefault="008159C6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33D4A3DF" w14:textId="77777777" w:rsidR="00D4033C" w:rsidRDefault="008159C6">
            <w:r>
              <w:t>22:10</w:t>
            </w:r>
          </w:p>
        </w:tc>
        <w:tc>
          <w:tcPr>
            <w:tcW w:w="1415" w:type="dxa"/>
            <w:vAlign w:val="center"/>
          </w:tcPr>
          <w:p w14:paraId="7F9F6C90" w14:textId="77777777" w:rsidR="00D4033C" w:rsidRDefault="008159C6">
            <w:r>
              <w:t>27.74</w:t>
            </w:r>
          </w:p>
        </w:tc>
        <w:tc>
          <w:tcPr>
            <w:tcW w:w="1131" w:type="dxa"/>
            <w:vAlign w:val="center"/>
          </w:tcPr>
          <w:p w14:paraId="2214C640" w14:textId="77777777" w:rsidR="00D4033C" w:rsidRDefault="008159C6">
            <w:r>
              <w:t>28.00</w:t>
            </w:r>
          </w:p>
        </w:tc>
        <w:tc>
          <w:tcPr>
            <w:tcW w:w="1131" w:type="dxa"/>
            <w:vAlign w:val="center"/>
          </w:tcPr>
          <w:p w14:paraId="12065B7F" w14:textId="77777777" w:rsidR="00D4033C" w:rsidRDefault="008159C6">
            <w:r>
              <w:t>满足</w:t>
            </w:r>
          </w:p>
        </w:tc>
      </w:tr>
      <w:tr w:rsidR="00D4033C" w14:paraId="1FAB4E9A" w14:textId="77777777">
        <w:tc>
          <w:tcPr>
            <w:tcW w:w="1403" w:type="dxa"/>
            <w:vMerge/>
            <w:vAlign w:val="center"/>
          </w:tcPr>
          <w:p w14:paraId="68FE562E" w14:textId="77777777" w:rsidR="00D4033C" w:rsidRDefault="00D4033C"/>
        </w:tc>
        <w:tc>
          <w:tcPr>
            <w:tcW w:w="3395" w:type="dxa"/>
            <w:vAlign w:val="center"/>
          </w:tcPr>
          <w:p w14:paraId="003D0552" w14:textId="77777777" w:rsidR="00D4033C" w:rsidRDefault="008159C6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4001CFC4" w14:textId="77777777" w:rsidR="00D4033C" w:rsidRDefault="008159C6">
            <w:r>
              <w:t>22:10</w:t>
            </w:r>
          </w:p>
        </w:tc>
        <w:tc>
          <w:tcPr>
            <w:tcW w:w="1415" w:type="dxa"/>
            <w:vAlign w:val="center"/>
          </w:tcPr>
          <w:p w14:paraId="208C55CB" w14:textId="77777777" w:rsidR="00D4033C" w:rsidRDefault="008159C6">
            <w:r>
              <w:t>27.37</w:t>
            </w:r>
          </w:p>
        </w:tc>
        <w:tc>
          <w:tcPr>
            <w:tcW w:w="1131" w:type="dxa"/>
            <w:vAlign w:val="center"/>
          </w:tcPr>
          <w:p w14:paraId="42C40877" w14:textId="77777777" w:rsidR="00D4033C" w:rsidRDefault="008159C6">
            <w:r>
              <w:t>28.00</w:t>
            </w:r>
          </w:p>
        </w:tc>
        <w:tc>
          <w:tcPr>
            <w:tcW w:w="1131" w:type="dxa"/>
            <w:vAlign w:val="center"/>
          </w:tcPr>
          <w:p w14:paraId="75858E26" w14:textId="77777777" w:rsidR="00D4033C" w:rsidRDefault="008159C6">
            <w:r>
              <w:t>满足</w:t>
            </w:r>
          </w:p>
        </w:tc>
      </w:tr>
      <w:tr w:rsidR="00D4033C" w14:paraId="69ADE4F5" w14:textId="77777777">
        <w:tc>
          <w:tcPr>
            <w:tcW w:w="1403" w:type="dxa"/>
            <w:vMerge w:val="restart"/>
            <w:vAlign w:val="center"/>
          </w:tcPr>
          <w:p w14:paraId="09F33B19" w14:textId="77777777" w:rsidR="00D4033C" w:rsidRDefault="008159C6">
            <w:r>
              <w:t>热桥柱</w:t>
            </w:r>
          </w:p>
        </w:tc>
        <w:tc>
          <w:tcPr>
            <w:tcW w:w="3395" w:type="dxa"/>
            <w:vAlign w:val="center"/>
          </w:tcPr>
          <w:p w14:paraId="532ED6B1" w14:textId="77777777" w:rsidR="00D4033C" w:rsidRDefault="008159C6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46EF2F60" w14:textId="77777777" w:rsidR="00D4033C" w:rsidRDefault="008159C6">
            <w:r>
              <w:t>21:05</w:t>
            </w:r>
          </w:p>
        </w:tc>
        <w:tc>
          <w:tcPr>
            <w:tcW w:w="1415" w:type="dxa"/>
            <w:vAlign w:val="center"/>
          </w:tcPr>
          <w:p w14:paraId="60F93F01" w14:textId="77777777" w:rsidR="00D4033C" w:rsidRDefault="008159C6">
            <w:r>
              <w:t>27.73</w:t>
            </w:r>
          </w:p>
        </w:tc>
        <w:tc>
          <w:tcPr>
            <w:tcW w:w="1131" w:type="dxa"/>
            <w:vAlign w:val="center"/>
          </w:tcPr>
          <w:p w14:paraId="54F2EDFE" w14:textId="77777777" w:rsidR="00D4033C" w:rsidRDefault="008159C6">
            <w:r>
              <w:t>28.00</w:t>
            </w:r>
          </w:p>
        </w:tc>
        <w:tc>
          <w:tcPr>
            <w:tcW w:w="1131" w:type="dxa"/>
            <w:vAlign w:val="center"/>
          </w:tcPr>
          <w:p w14:paraId="06A100F2" w14:textId="77777777" w:rsidR="00D4033C" w:rsidRDefault="008159C6">
            <w:r>
              <w:t>满足</w:t>
            </w:r>
          </w:p>
        </w:tc>
      </w:tr>
      <w:tr w:rsidR="00D4033C" w14:paraId="497D299A" w14:textId="77777777">
        <w:tc>
          <w:tcPr>
            <w:tcW w:w="1403" w:type="dxa"/>
            <w:vMerge/>
            <w:vAlign w:val="center"/>
          </w:tcPr>
          <w:p w14:paraId="4F3568D0" w14:textId="77777777" w:rsidR="00D4033C" w:rsidRDefault="00D4033C"/>
        </w:tc>
        <w:tc>
          <w:tcPr>
            <w:tcW w:w="3395" w:type="dxa"/>
            <w:vAlign w:val="center"/>
          </w:tcPr>
          <w:p w14:paraId="4F02DD49" w14:textId="77777777" w:rsidR="00D4033C" w:rsidRDefault="008159C6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3BF01EAC" w14:textId="77777777" w:rsidR="00D4033C" w:rsidRDefault="008159C6">
            <w:r>
              <w:t>22:40</w:t>
            </w:r>
          </w:p>
        </w:tc>
        <w:tc>
          <w:tcPr>
            <w:tcW w:w="1415" w:type="dxa"/>
            <w:vAlign w:val="center"/>
          </w:tcPr>
          <w:p w14:paraId="05D58E92" w14:textId="77777777" w:rsidR="00D4033C" w:rsidRDefault="008159C6">
            <w:r>
              <w:t>27.86</w:t>
            </w:r>
          </w:p>
        </w:tc>
        <w:tc>
          <w:tcPr>
            <w:tcW w:w="1131" w:type="dxa"/>
            <w:vAlign w:val="center"/>
          </w:tcPr>
          <w:p w14:paraId="6CCB2199" w14:textId="77777777" w:rsidR="00D4033C" w:rsidRDefault="008159C6">
            <w:r>
              <w:t>28.00</w:t>
            </w:r>
          </w:p>
        </w:tc>
        <w:tc>
          <w:tcPr>
            <w:tcW w:w="1131" w:type="dxa"/>
            <w:vAlign w:val="center"/>
          </w:tcPr>
          <w:p w14:paraId="47D4CB04" w14:textId="77777777" w:rsidR="00D4033C" w:rsidRDefault="008159C6">
            <w:r>
              <w:t>满足</w:t>
            </w:r>
          </w:p>
        </w:tc>
      </w:tr>
      <w:tr w:rsidR="00D4033C" w14:paraId="2925D739" w14:textId="77777777">
        <w:tc>
          <w:tcPr>
            <w:tcW w:w="1403" w:type="dxa"/>
            <w:vMerge/>
            <w:vAlign w:val="center"/>
          </w:tcPr>
          <w:p w14:paraId="61B1C7EB" w14:textId="77777777" w:rsidR="00D4033C" w:rsidRDefault="00D4033C"/>
        </w:tc>
        <w:tc>
          <w:tcPr>
            <w:tcW w:w="3395" w:type="dxa"/>
            <w:vAlign w:val="center"/>
          </w:tcPr>
          <w:p w14:paraId="7C4F6D71" w14:textId="77777777" w:rsidR="00D4033C" w:rsidRDefault="008159C6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0E26778C" w14:textId="77777777" w:rsidR="00D4033C" w:rsidRDefault="008159C6">
            <w:r>
              <w:t>22:10</w:t>
            </w:r>
          </w:p>
        </w:tc>
        <w:tc>
          <w:tcPr>
            <w:tcW w:w="1415" w:type="dxa"/>
            <w:vAlign w:val="center"/>
          </w:tcPr>
          <w:p w14:paraId="74C4F41F" w14:textId="77777777" w:rsidR="00D4033C" w:rsidRDefault="008159C6">
            <w:r>
              <w:t>27.74</w:t>
            </w:r>
          </w:p>
        </w:tc>
        <w:tc>
          <w:tcPr>
            <w:tcW w:w="1131" w:type="dxa"/>
            <w:vAlign w:val="center"/>
          </w:tcPr>
          <w:p w14:paraId="42D6474B" w14:textId="77777777" w:rsidR="00D4033C" w:rsidRDefault="008159C6">
            <w:r>
              <w:t>28.00</w:t>
            </w:r>
          </w:p>
        </w:tc>
        <w:tc>
          <w:tcPr>
            <w:tcW w:w="1131" w:type="dxa"/>
            <w:vAlign w:val="center"/>
          </w:tcPr>
          <w:p w14:paraId="3179CFCE" w14:textId="77777777" w:rsidR="00D4033C" w:rsidRDefault="008159C6">
            <w:r>
              <w:t>满足</w:t>
            </w:r>
          </w:p>
        </w:tc>
      </w:tr>
      <w:tr w:rsidR="00D4033C" w14:paraId="6D925D75" w14:textId="77777777">
        <w:tc>
          <w:tcPr>
            <w:tcW w:w="1403" w:type="dxa"/>
            <w:vMerge/>
            <w:vAlign w:val="center"/>
          </w:tcPr>
          <w:p w14:paraId="2BBE60D4" w14:textId="77777777" w:rsidR="00D4033C" w:rsidRDefault="00D4033C"/>
        </w:tc>
        <w:tc>
          <w:tcPr>
            <w:tcW w:w="3395" w:type="dxa"/>
            <w:vAlign w:val="center"/>
          </w:tcPr>
          <w:p w14:paraId="4195648E" w14:textId="77777777" w:rsidR="00D4033C" w:rsidRDefault="008159C6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1B3F76A0" w14:textId="77777777" w:rsidR="00D4033C" w:rsidRDefault="008159C6">
            <w:r>
              <w:t>22:10</w:t>
            </w:r>
          </w:p>
        </w:tc>
        <w:tc>
          <w:tcPr>
            <w:tcW w:w="1415" w:type="dxa"/>
            <w:vAlign w:val="center"/>
          </w:tcPr>
          <w:p w14:paraId="6CB6A633" w14:textId="77777777" w:rsidR="00D4033C" w:rsidRDefault="008159C6">
            <w:r>
              <w:t>27.37</w:t>
            </w:r>
          </w:p>
        </w:tc>
        <w:tc>
          <w:tcPr>
            <w:tcW w:w="1131" w:type="dxa"/>
            <w:vAlign w:val="center"/>
          </w:tcPr>
          <w:p w14:paraId="3612D6B5" w14:textId="77777777" w:rsidR="00D4033C" w:rsidRDefault="008159C6">
            <w:r>
              <w:t>28.00</w:t>
            </w:r>
          </w:p>
        </w:tc>
        <w:tc>
          <w:tcPr>
            <w:tcW w:w="1131" w:type="dxa"/>
            <w:vAlign w:val="center"/>
          </w:tcPr>
          <w:p w14:paraId="0BC3B20D" w14:textId="77777777" w:rsidR="00D4033C" w:rsidRDefault="008159C6">
            <w:r>
              <w:t>满足</w:t>
            </w:r>
          </w:p>
        </w:tc>
      </w:tr>
    </w:tbl>
    <w:p w14:paraId="23184F50" w14:textId="77777777" w:rsidR="00D4033C" w:rsidRDefault="00D4033C"/>
    <w:sectPr w:rsidR="00D4033C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C746F2" w14:textId="77777777" w:rsidR="008159C6" w:rsidRDefault="008159C6">
      <w:r>
        <w:separator/>
      </w:r>
    </w:p>
  </w:endnote>
  <w:endnote w:type="continuationSeparator" w:id="0">
    <w:p w14:paraId="68CD8958" w14:textId="77777777" w:rsidR="008159C6" w:rsidRDefault="008159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2BA34603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1C1989D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FC5004" w14:textId="77777777" w:rsidR="008159C6" w:rsidRDefault="008159C6">
      <w:r>
        <w:separator/>
      </w:r>
    </w:p>
  </w:footnote>
  <w:footnote w:type="continuationSeparator" w:id="0">
    <w:p w14:paraId="46260FAD" w14:textId="77777777" w:rsidR="008159C6" w:rsidRDefault="008159C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B7C923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3B2AF187" wp14:editId="7980A088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02AF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402AF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59C6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4033C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569B6F1A"/>
  <w15:chartTrackingRefBased/>
  <w15:docId w15:val="{0BDBA8EE-2A04-4980-B202-EAFD44C248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fontTable" Target="fontTable.xml"/><Relationship Id="rId8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ll\AppData\Local\Temp\tmp1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2.dotx</Template>
  <TotalTime>2</TotalTime>
  <Pages>14</Pages>
  <Words>1499</Words>
  <Characters>8546</Characters>
  <Application>Microsoft Office Word</Application>
  <DocSecurity>0</DocSecurity>
  <Lines>71</Lines>
  <Paragraphs>20</Paragraphs>
  <ScaleCrop>false</ScaleCrop>
  <Company/>
  <LinksUpToDate>false</LinksUpToDate>
  <CharactersWithSpaces>10025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何 昊</cp:lastModifiedBy>
  <cp:revision>1</cp:revision>
  <dcterms:created xsi:type="dcterms:W3CDTF">2022-03-05T02:20:00Z</dcterms:created>
  <dcterms:modified xsi:type="dcterms:W3CDTF">2022-03-05T02:22:00Z</dcterms:modified>
</cp:coreProperties>
</file>